
<file path=[Content_Types].xml><?xml version="1.0" encoding="utf-8"?>
<Types xmlns="http://schemas.openxmlformats.org/package/2006/content-types">
  <Override PartName="/customXml/itemProps2.xml" ContentType="application/vnd.openxmlformats-officedocument.customXmlProperti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emf" ContentType="image/x-e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glossary/document.xml" ContentType="application/vnd.openxmlformats-officedocument.wordprocessingml.document.glossary+xml"/>
  <Override PartName="/word/theme/theme1.xml" ContentType="application/vnd.openxmlformats-officedocument.theme+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sdt>
      <w:sdtPr>
        <w:id w:val="819911"/>
        <w:docPartObj>
          <w:docPartGallery w:val="Cover Pages"/>
          <w:docPartUnique/>
        </w:docPartObj>
      </w:sdtPr>
      <w:sdtContent>
        <w:tbl>
          <w:tblPr>
            <w:tblpPr w:leftFromText="187" w:rightFromText="187" w:vertAnchor="page" w:horzAnchor="page" w:tblpYSpec="top"/>
            <w:tblW w:w="0" w:type="auto"/>
            <w:tblLook w:val="04A0"/>
          </w:tblPr>
          <w:tblGrid>
            <w:gridCol w:w="1734"/>
            <w:gridCol w:w="3037"/>
          </w:tblGrid>
          <w:tr w:rsidR="00512F2D" w:rsidTr="00512F2D">
            <w:trPr>
              <w:trHeight w:val="1510"/>
            </w:trPr>
            <w:tc>
              <w:tcPr>
                <w:tcW w:w="1734" w:type="dxa"/>
                <w:tcBorders>
                  <w:right w:val="single" w:sz="4" w:space="0" w:color="FFFFFF" w:themeColor="background1"/>
                </w:tcBorders>
                <w:shd w:val="clear" w:color="auto" w:fill="943634" w:themeFill="accent2" w:themeFillShade="BF"/>
              </w:tcPr>
              <w:p w:rsidR="00512F2D" w:rsidRDefault="00512F2D"/>
            </w:tc>
            <w:sdt>
              <w:sdtPr>
                <w:rPr>
                  <w:rFonts w:asciiTheme="majorHAnsi" w:eastAsiaTheme="majorEastAsia" w:hAnsiTheme="majorHAnsi" w:cstheme="majorBidi"/>
                  <w:b/>
                  <w:bCs/>
                  <w:color w:val="FFFFFF" w:themeColor="background1"/>
                  <w:sz w:val="72"/>
                  <w:szCs w:val="72"/>
                </w:rPr>
                <w:alias w:val="År"/>
                <w:id w:val="15676118"/>
                <w:placeholder>
                  <w:docPart w:val="0E83A78CF0CB4C2A87CA4A5BC09772D3"/>
                </w:placeholder>
                <w:dataBinding w:prefixMappings="xmlns:ns0='http://schemas.microsoft.com/office/2006/coverPageProps'" w:xpath="/ns0:CoverPageProperties[1]/ns0:PublishDate[1]" w:storeItemID="{55AF091B-3C7A-41E3-B477-F2FDAA23CFDA}"/>
                <w:date>
                  <w:dateFormat w:val="yyyy"/>
                  <w:lid w:val="da-DK"/>
                  <w:storeMappedDataAs w:val="dateTime"/>
                  <w:calendar w:val="gregorian"/>
                </w:date>
              </w:sdtPr>
              <w:sdtContent>
                <w:tc>
                  <w:tcPr>
                    <w:tcW w:w="3037" w:type="dxa"/>
                    <w:tcBorders>
                      <w:left w:val="single" w:sz="4" w:space="0" w:color="FFFFFF" w:themeColor="background1"/>
                    </w:tcBorders>
                    <w:shd w:val="clear" w:color="auto" w:fill="943634" w:themeFill="accent2" w:themeFillShade="BF"/>
                    <w:vAlign w:val="bottom"/>
                  </w:tcPr>
                  <w:p w:rsidR="00512F2D" w:rsidRDefault="00F9693D" w:rsidP="00F9693D">
                    <w:pPr>
                      <w:pStyle w:val="Ingenafstand"/>
                      <w:rPr>
                        <w:rFonts w:asciiTheme="majorHAnsi" w:eastAsiaTheme="majorEastAsia" w:hAnsiTheme="majorHAnsi" w:cstheme="majorBidi"/>
                        <w:b/>
                        <w:bCs/>
                        <w:color w:val="FFFFFF" w:themeColor="background1"/>
                        <w:sz w:val="72"/>
                        <w:szCs w:val="72"/>
                      </w:rPr>
                    </w:pPr>
                    <w:r>
                      <w:rPr>
                        <w:rFonts w:asciiTheme="majorHAnsi" w:eastAsiaTheme="majorEastAsia" w:hAnsiTheme="majorHAnsi" w:cstheme="majorBidi"/>
                        <w:b/>
                        <w:bCs/>
                        <w:color w:val="FFFFFF" w:themeColor="background1"/>
                        <w:sz w:val="72"/>
                        <w:szCs w:val="72"/>
                      </w:rPr>
                      <w:t>DM71</w:t>
                    </w:r>
                  </w:p>
                </w:tc>
              </w:sdtContent>
            </w:sdt>
          </w:tr>
          <w:tr w:rsidR="00512F2D" w:rsidTr="00512F2D">
            <w:trPr>
              <w:trHeight w:val="3021"/>
            </w:trPr>
            <w:tc>
              <w:tcPr>
                <w:tcW w:w="1734" w:type="dxa"/>
                <w:tcBorders>
                  <w:right w:val="single" w:sz="4" w:space="0" w:color="000000" w:themeColor="text1"/>
                </w:tcBorders>
              </w:tcPr>
              <w:p w:rsidR="00512F2D" w:rsidRDefault="00512F2D"/>
            </w:tc>
            <w:tc>
              <w:tcPr>
                <w:tcW w:w="3037" w:type="dxa"/>
                <w:tcBorders>
                  <w:left w:val="single" w:sz="4" w:space="0" w:color="000000" w:themeColor="text1"/>
                </w:tcBorders>
                <w:vAlign w:val="center"/>
              </w:tcPr>
              <w:sdt>
                <w:sdtPr>
                  <w:rPr>
                    <w:color w:val="76923C" w:themeColor="accent3" w:themeShade="BF"/>
                  </w:rPr>
                  <w:alias w:val="Firma"/>
                  <w:id w:val="15676123"/>
                  <w:dataBinding w:prefixMappings="xmlns:ns0='http://schemas.openxmlformats.org/officeDocument/2006/extended-properties'" w:xpath="/ns0:Properties[1]/ns0:Company[1]" w:storeItemID="{6668398D-A668-4E3E-A5EB-62B293D839F1}"/>
                  <w:text/>
                </w:sdtPr>
                <w:sdtContent>
                  <w:p w:rsidR="00512F2D" w:rsidRDefault="00512F2D">
                    <w:pPr>
                      <w:pStyle w:val="Ingenafstand"/>
                      <w:rPr>
                        <w:color w:val="76923C" w:themeColor="accent3" w:themeShade="BF"/>
                      </w:rPr>
                    </w:pPr>
                    <w:r>
                      <w:rPr>
                        <w:color w:val="76923C" w:themeColor="accent3" w:themeShade="BF"/>
                      </w:rPr>
                      <w:t>Gruppe 4</w:t>
                    </w:r>
                  </w:p>
                </w:sdtContent>
              </w:sdt>
              <w:p w:rsidR="00512F2D" w:rsidRDefault="00512F2D">
                <w:pPr>
                  <w:pStyle w:val="Ingenafstand"/>
                  <w:rPr>
                    <w:color w:val="76923C" w:themeColor="accent3" w:themeShade="BF"/>
                  </w:rPr>
                </w:pPr>
              </w:p>
              <w:sdt>
                <w:sdtPr>
                  <w:rPr>
                    <w:color w:val="76923C" w:themeColor="accent3" w:themeShade="BF"/>
                  </w:rPr>
                  <w:alias w:val="Forfatter"/>
                  <w:id w:val="15676130"/>
                  <w:dataBinding w:prefixMappings="xmlns:ns0='http://schemas.openxmlformats.org/package/2006/metadata/core-properties' xmlns:ns1='http://purl.org/dc/elements/1.1/'" w:xpath="/ns0:coreProperties[1]/ns1:creator[1]" w:storeItemID="{6C3C8BC8-F283-45AE-878A-BAB7291924A1}"/>
                  <w:text/>
                </w:sdtPr>
                <w:sdtContent>
                  <w:p w:rsidR="00512F2D" w:rsidRDefault="00512F2D">
                    <w:pPr>
                      <w:pStyle w:val="Ingenafstand"/>
                      <w:rPr>
                        <w:color w:val="76923C" w:themeColor="accent3" w:themeShade="BF"/>
                      </w:rPr>
                    </w:pPr>
                    <w:r>
                      <w:rPr>
                        <w:color w:val="76923C" w:themeColor="accent3" w:themeShade="BF"/>
                      </w:rPr>
                      <w:t>Daniel – Erik – Kasper - Jacob</w:t>
                    </w:r>
                  </w:p>
                </w:sdtContent>
              </w:sdt>
              <w:p w:rsidR="00512F2D" w:rsidRDefault="00512F2D">
                <w:pPr>
                  <w:pStyle w:val="Ingenafstand"/>
                  <w:rPr>
                    <w:color w:val="76923C" w:themeColor="accent3" w:themeShade="BF"/>
                  </w:rPr>
                </w:pPr>
              </w:p>
            </w:tc>
          </w:tr>
        </w:tbl>
        <w:p w:rsidR="00512F2D" w:rsidRDefault="00512F2D"/>
        <w:p w:rsidR="00512F2D" w:rsidRDefault="00512F2D"/>
        <w:tbl>
          <w:tblPr>
            <w:tblpPr w:leftFromText="187" w:rightFromText="187" w:horzAnchor="margin" w:tblpXSpec="center" w:tblpYSpec="bottom"/>
            <w:tblW w:w="5000" w:type="pct"/>
            <w:tblLook w:val="04A0"/>
          </w:tblPr>
          <w:tblGrid>
            <w:gridCol w:w="9854"/>
          </w:tblGrid>
          <w:tr w:rsidR="00512F2D">
            <w:tc>
              <w:tcPr>
                <w:tcW w:w="0" w:type="auto"/>
              </w:tcPr>
              <w:p w:rsidR="00512F2D" w:rsidRDefault="00512F2D" w:rsidP="00512F2D">
                <w:pPr>
                  <w:pStyle w:val="Ingenafstand"/>
                  <w:rPr>
                    <w:b/>
                    <w:bCs/>
                    <w:caps/>
                    <w:sz w:val="72"/>
                    <w:szCs w:val="72"/>
                  </w:rPr>
                </w:pPr>
                <w:r>
                  <w:rPr>
                    <w:b/>
                    <w:bCs/>
                    <w:caps/>
                    <w:color w:val="76923C" w:themeColor="accent3" w:themeShade="BF"/>
                    <w:sz w:val="72"/>
                    <w:szCs w:val="72"/>
                  </w:rPr>
                  <w:t>[</w:t>
                </w:r>
                <w:sdt>
                  <w:sdtPr>
                    <w:rPr>
                      <w:b/>
                      <w:bCs/>
                      <w:caps/>
                      <w:sz w:val="72"/>
                      <w:szCs w:val="72"/>
                    </w:rPr>
                    <w:alias w:val="Titel"/>
                    <w:id w:val="15676137"/>
                    <w:dataBinding w:prefixMappings="xmlns:ns0='http://schemas.openxmlformats.org/package/2006/metadata/core-properties' xmlns:ns1='http://purl.org/dc/elements/1.1/'" w:xpath="/ns0:coreProperties[1]/ns1:title[1]" w:storeItemID="{6C3C8BC8-F283-45AE-878A-BAB7291924A1}"/>
                    <w:text/>
                  </w:sdtPr>
                  <w:sdtContent>
                    <w:r>
                      <w:rPr>
                        <w:b/>
                        <w:bCs/>
                        <w:caps/>
                        <w:sz w:val="72"/>
                        <w:szCs w:val="72"/>
                      </w:rPr>
                      <w:t>Vestbjerg byggecenter</w:t>
                    </w:r>
                  </w:sdtContent>
                </w:sdt>
                <w:r>
                  <w:rPr>
                    <w:b/>
                    <w:bCs/>
                    <w:caps/>
                    <w:color w:val="76923C" w:themeColor="accent3" w:themeShade="BF"/>
                    <w:sz w:val="72"/>
                    <w:szCs w:val="72"/>
                  </w:rPr>
                  <w:t>]</w:t>
                </w:r>
              </w:p>
            </w:tc>
          </w:tr>
          <w:tr w:rsidR="00512F2D">
            <w:sdt>
              <w:sdtPr>
                <w:rPr>
                  <w:color w:val="7F7F7F" w:themeColor="background1" w:themeShade="7F"/>
                </w:rPr>
                <w:alias w:val="Resume"/>
                <w:id w:val="15676143"/>
                <w:dataBinding w:prefixMappings="xmlns:ns0='http://schemas.microsoft.com/office/2006/coverPageProps'" w:xpath="/ns0:CoverPageProperties[1]/ns0:Abstract[1]" w:storeItemID="{55AF091B-3C7A-41E3-B477-F2FDAA23CFDA}"/>
                <w:text/>
              </w:sdtPr>
              <w:sdtContent>
                <w:tc>
                  <w:tcPr>
                    <w:tcW w:w="0" w:type="auto"/>
                  </w:tcPr>
                  <w:p w:rsidR="00512F2D" w:rsidRDefault="00F9693D" w:rsidP="00F9693D">
                    <w:pPr>
                      <w:pStyle w:val="Ingenafstand"/>
                      <w:rPr>
                        <w:color w:val="7F7F7F" w:themeColor="background1" w:themeShade="7F"/>
                      </w:rPr>
                    </w:pPr>
                    <w:r>
                      <w:rPr>
                        <w:color w:val="7F7F7F" w:themeColor="background1" w:themeShade="7F"/>
                      </w:rPr>
                      <w:t xml:space="preserve"> </w:t>
                    </w:r>
                  </w:p>
                </w:tc>
              </w:sdtContent>
            </w:sdt>
          </w:tr>
        </w:tbl>
        <w:p w:rsidR="00512F2D" w:rsidRDefault="00512F2D"/>
        <w:p w:rsidR="00512F2D" w:rsidRDefault="00512F2D">
          <w:r>
            <w:br w:type="page"/>
          </w:r>
        </w:p>
      </w:sdtContent>
    </w:sdt>
    <w:sdt>
      <w:sdtPr>
        <w:rPr>
          <w:rFonts w:asciiTheme="minorHAnsi" w:eastAsiaTheme="minorHAnsi" w:hAnsiTheme="minorHAnsi" w:cstheme="minorBidi"/>
          <w:b w:val="0"/>
          <w:bCs w:val="0"/>
          <w:color w:val="auto"/>
          <w:sz w:val="22"/>
          <w:szCs w:val="22"/>
        </w:rPr>
        <w:id w:val="819953"/>
        <w:docPartObj>
          <w:docPartGallery w:val="Table of Contents"/>
          <w:docPartUnique/>
        </w:docPartObj>
      </w:sdtPr>
      <w:sdtContent>
        <w:p w:rsidR="00512F2D" w:rsidRDefault="00512F2D">
          <w:pPr>
            <w:pStyle w:val="Overskrift"/>
          </w:pPr>
          <w:r>
            <w:t>Indholdsfortegnelse</w:t>
          </w:r>
        </w:p>
        <w:p w:rsidR="008F4345" w:rsidRDefault="00E9262D">
          <w:pPr>
            <w:pStyle w:val="Indholdsfortegnelse2"/>
            <w:tabs>
              <w:tab w:val="right" w:leader="dot" w:pos="9628"/>
            </w:tabs>
            <w:rPr>
              <w:rFonts w:eastAsiaTheme="minorEastAsia"/>
              <w:noProof/>
              <w:lang w:eastAsia="da-DK"/>
            </w:rPr>
          </w:pPr>
          <w:r>
            <w:fldChar w:fldCharType="begin"/>
          </w:r>
          <w:r w:rsidR="00512F2D">
            <w:instrText xml:space="preserve"> TOC \o "1-3" \h \z \u </w:instrText>
          </w:r>
          <w:r>
            <w:fldChar w:fldCharType="separate"/>
          </w:r>
          <w:hyperlink w:anchor="_Toc263246148" w:history="1">
            <w:r w:rsidR="008F4345" w:rsidRPr="001A2CB7">
              <w:rPr>
                <w:rStyle w:val="Hyperlink"/>
                <w:noProof/>
              </w:rPr>
              <w:t>Forord</w:t>
            </w:r>
            <w:r w:rsidR="008F4345">
              <w:rPr>
                <w:noProof/>
                <w:webHidden/>
              </w:rPr>
              <w:tab/>
            </w:r>
            <w:r w:rsidR="008F4345">
              <w:rPr>
                <w:noProof/>
                <w:webHidden/>
              </w:rPr>
              <w:fldChar w:fldCharType="begin"/>
            </w:r>
            <w:r w:rsidR="008F4345">
              <w:rPr>
                <w:noProof/>
                <w:webHidden/>
              </w:rPr>
              <w:instrText xml:space="preserve"> PAGEREF _Toc263246148 \h </w:instrText>
            </w:r>
            <w:r w:rsidR="008F4345">
              <w:rPr>
                <w:noProof/>
                <w:webHidden/>
              </w:rPr>
            </w:r>
            <w:r w:rsidR="008F4345">
              <w:rPr>
                <w:noProof/>
                <w:webHidden/>
              </w:rPr>
              <w:fldChar w:fldCharType="separate"/>
            </w:r>
            <w:r w:rsidR="008F4345">
              <w:rPr>
                <w:noProof/>
                <w:webHidden/>
              </w:rPr>
              <w:t>3</w:t>
            </w:r>
            <w:r w:rsidR="008F4345">
              <w:rPr>
                <w:noProof/>
                <w:webHidden/>
              </w:rPr>
              <w:fldChar w:fldCharType="end"/>
            </w:r>
          </w:hyperlink>
        </w:p>
        <w:p w:rsidR="008F4345" w:rsidRDefault="008F4345">
          <w:pPr>
            <w:pStyle w:val="Indholdsfortegnelse2"/>
            <w:tabs>
              <w:tab w:val="right" w:leader="dot" w:pos="9628"/>
            </w:tabs>
            <w:rPr>
              <w:rFonts w:eastAsiaTheme="minorEastAsia"/>
              <w:noProof/>
              <w:lang w:eastAsia="da-DK"/>
            </w:rPr>
          </w:pPr>
          <w:hyperlink w:anchor="_Toc263246149" w:history="1">
            <w:r w:rsidRPr="001A2CB7">
              <w:rPr>
                <w:rStyle w:val="Hyperlink"/>
                <w:noProof/>
              </w:rPr>
              <w:t>Indledning</w:t>
            </w:r>
            <w:r>
              <w:rPr>
                <w:noProof/>
                <w:webHidden/>
              </w:rPr>
              <w:tab/>
            </w:r>
            <w:r>
              <w:rPr>
                <w:noProof/>
                <w:webHidden/>
              </w:rPr>
              <w:fldChar w:fldCharType="begin"/>
            </w:r>
            <w:r>
              <w:rPr>
                <w:noProof/>
                <w:webHidden/>
              </w:rPr>
              <w:instrText xml:space="preserve"> PAGEREF _Toc263246149 \h </w:instrText>
            </w:r>
            <w:r>
              <w:rPr>
                <w:noProof/>
                <w:webHidden/>
              </w:rPr>
            </w:r>
            <w:r>
              <w:rPr>
                <w:noProof/>
                <w:webHidden/>
              </w:rPr>
              <w:fldChar w:fldCharType="separate"/>
            </w:r>
            <w:r>
              <w:rPr>
                <w:noProof/>
                <w:webHidden/>
              </w:rPr>
              <w:t>3</w:t>
            </w:r>
            <w:r>
              <w:rPr>
                <w:noProof/>
                <w:webHidden/>
              </w:rPr>
              <w:fldChar w:fldCharType="end"/>
            </w:r>
          </w:hyperlink>
        </w:p>
        <w:p w:rsidR="008F4345" w:rsidRDefault="008F4345">
          <w:pPr>
            <w:pStyle w:val="Indholdsfortegnelse3"/>
            <w:tabs>
              <w:tab w:val="right" w:leader="dot" w:pos="9628"/>
            </w:tabs>
            <w:rPr>
              <w:rFonts w:eastAsiaTheme="minorEastAsia"/>
              <w:noProof/>
              <w:lang w:eastAsia="da-DK"/>
            </w:rPr>
          </w:pPr>
          <w:hyperlink w:anchor="_Toc263246150" w:history="1">
            <w:r w:rsidRPr="001A2CB7">
              <w:rPr>
                <w:rStyle w:val="Hyperlink"/>
                <w:noProof/>
              </w:rPr>
              <w:t>Kodestandard</w:t>
            </w:r>
            <w:r>
              <w:rPr>
                <w:noProof/>
                <w:webHidden/>
              </w:rPr>
              <w:tab/>
            </w:r>
            <w:r>
              <w:rPr>
                <w:noProof/>
                <w:webHidden/>
              </w:rPr>
              <w:fldChar w:fldCharType="begin"/>
            </w:r>
            <w:r>
              <w:rPr>
                <w:noProof/>
                <w:webHidden/>
              </w:rPr>
              <w:instrText xml:space="preserve"> PAGEREF _Toc263246150 \h </w:instrText>
            </w:r>
            <w:r>
              <w:rPr>
                <w:noProof/>
                <w:webHidden/>
              </w:rPr>
            </w:r>
            <w:r>
              <w:rPr>
                <w:noProof/>
                <w:webHidden/>
              </w:rPr>
              <w:fldChar w:fldCharType="separate"/>
            </w:r>
            <w:r>
              <w:rPr>
                <w:noProof/>
                <w:webHidden/>
              </w:rPr>
              <w:t>3</w:t>
            </w:r>
            <w:r>
              <w:rPr>
                <w:noProof/>
                <w:webHidden/>
              </w:rPr>
              <w:fldChar w:fldCharType="end"/>
            </w:r>
          </w:hyperlink>
        </w:p>
        <w:p w:rsidR="008F4345" w:rsidRDefault="008F4345">
          <w:pPr>
            <w:pStyle w:val="Indholdsfortegnelse2"/>
            <w:tabs>
              <w:tab w:val="right" w:leader="dot" w:pos="9628"/>
            </w:tabs>
            <w:rPr>
              <w:rFonts w:eastAsiaTheme="minorEastAsia"/>
              <w:noProof/>
              <w:lang w:eastAsia="da-DK"/>
            </w:rPr>
          </w:pPr>
          <w:hyperlink w:anchor="_Toc263246151" w:history="1">
            <w:r w:rsidRPr="001A2CB7">
              <w:rPr>
                <w:rStyle w:val="Hyperlink"/>
                <w:noProof/>
              </w:rPr>
              <w:t>It-forundersøgelse</w:t>
            </w:r>
            <w:r>
              <w:rPr>
                <w:noProof/>
                <w:webHidden/>
              </w:rPr>
              <w:tab/>
            </w:r>
            <w:r>
              <w:rPr>
                <w:noProof/>
                <w:webHidden/>
              </w:rPr>
              <w:fldChar w:fldCharType="begin"/>
            </w:r>
            <w:r>
              <w:rPr>
                <w:noProof/>
                <w:webHidden/>
              </w:rPr>
              <w:instrText xml:space="preserve"> PAGEREF _Toc263246151 \h </w:instrText>
            </w:r>
            <w:r>
              <w:rPr>
                <w:noProof/>
                <w:webHidden/>
              </w:rPr>
            </w:r>
            <w:r>
              <w:rPr>
                <w:noProof/>
                <w:webHidden/>
              </w:rPr>
              <w:fldChar w:fldCharType="separate"/>
            </w:r>
            <w:r>
              <w:rPr>
                <w:noProof/>
                <w:webHidden/>
              </w:rPr>
              <w:t>4</w:t>
            </w:r>
            <w:r>
              <w:rPr>
                <w:noProof/>
                <w:webHidden/>
              </w:rPr>
              <w:fldChar w:fldCharType="end"/>
            </w:r>
          </w:hyperlink>
        </w:p>
        <w:p w:rsidR="008F4345" w:rsidRDefault="008F4345">
          <w:pPr>
            <w:pStyle w:val="Indholdsfortegnelse3"/>
            <w:tabs>
              <w:tab w:val="right" w:leader="dot" w:pos="9628"/>
            </w:tabs>
            <w:rPr>
              <w:rFonts w:eastAsiaTheme="minorEastAsia"/>
              <w:noProof/>
              <w:lang w:eastAsia="da-DK"/>
            </w:rPr>
          </w:pPr>
          <w:hyperlink w:anchor="_Toc263246152" w:history="1">
            <w:r w:rsidRPr="001A2CB7">
              <w:rPr>
                <w:rStyle w:val="Hyperlink"/>
                <w:noProof/>
              </w:rPr>
              <w:t>Organisationsprincip</w:t>
            </w:r>
            <w:r>
              <w:rPr>
                <w:noProof/>
                <w:webHidden/>
              </w:rPr>
              <w:tab/>
            </w:r>
            <w:r>
              <w:rPr>
                <w:noProof/>
                <w:webHidden/>
              </w:rPr>
              <w:fldChar w:fldCharType="begin"/>
            </w:r>
            <w:r>
              <w:rPr>
                <w:noProof/>
                <w:webHidden/>
              </w:rPr>
              <w:instrText xml:space="preserve"> PAGEREF _Toc263246152 \h </w:instrText>
            </w:r>
            <w:r>
              <w:rPr>
                <w:noProof/>
                <w:webHidden/>
              </w:rPr>
            </w:r>
            <w:r>
              <w:rPr>
                <w:noProof/>
                <w:webHidden/>
              </w:rPr>
              <w:fldChar w:fldCharType="separate"/>
            </w:r>
            <w:r>
              <w:rPr>
                <w:noProof/>
                <w:webHidden/>
              </w:rPr>
              <w:t>4</w:t>
            </w:r>
            <w:r>
              <w:rPr>
                <w:noProof/>
                <w:webHidden/>
              </w:rPr>
              <w:fldChar w:fldCharType="end"/>
            </w:r>
          </w:hyperlink>
        </w:p>
        <w:p w:rsidR="008F4345" w:rsidRDefault="008F4345">
          <w:pPr>
            <w:pStyle w:val="Indholdsfortegnelse3"/>
            <w:tabs>
              <w:tab w:val="right" w:leader="dot" w:pos="9628"/>
            </w:tabs>
            <w:rPr>
              <w:rFonts w:eastAsiaTheme="minorEastAsia"/>
              <w:noProof/>
              <w:lang w:eastAsia="da-DK"/>
            </w:rPr>
          </w:pPr>
          <w:hyperlink w:anchor="_Toc263246153" w:history="1">
            <w:r w:rsidRPr="001A2CB7">
              <w:rPr>
                <w:rStyle w:val="Hyperlink"/>
                <w:noProof/>
              </w:rPr>
              <w:t>Organisationskultur</w:t>
            </w:r>
            <w:r>
              <w:rPr>
                <w:noProof/>
                <w:webHidden/>
              </w:rPr>
              <w:tab/>
            </w:r>
            <w:r>
              <w:rPr>
                <w:noProof/>
                <w:webHidden/>
              </w:rPr>
              <w:fldChar w:fldCharType="begin"/>
            </w:r>
            <w:r>
              <w:rPr>
                <w:noProof/>
                <w:webHidden/>
              </w:rPr>
              <w:instrText xml:space="preserve"> PAGEREF _Toc263246153 \h </w:instrText>
            </w:r>
            <w:r>
              <w:rPr>
                <w:noProof/>
                <w:webHidden/>
              </w:rPr>
            </w:r>
            <w:r>
              <w:rPr>
                <w:noProof/>
                <w:webHidden/>
              </w:rPr>
              <w:fldChar w:fldCharType="separate"/>
            </w:r>
            <w:r>
              <w:rPr>
                <w:noProof/>
                <w:webHidden/>
              </w:rPr>
              <w:t>4</w:t>
            </w:r>
            <w:r>
              <w:rPr>
                <w:noProof/>
                <w:webHidden/>
              </w:rPr>
              <w:fldChar w:fldCharType="end"/>
            </w:r>
          </w:hyperlink>
        </w:p>
        <w:p w:rsidR="008F4345" w:rsidRDefault="008F4345">
          <w:pPr>
            <w:pStyle w:val="Indholdsfortegnelse3"/>
            <w:tabs>
              <w:tab w:val="right" w:leader="dot" w:pos="9628"/>
            </w:tabs>
            <w:rPr>
              <w:rFonts w:eastAsiaTheme="minorEastAsia"/>
              <w:noProof/>
              <w:lang w:eastAsia="da-DK"/>
            </w:rPr>
          </w:pPr>
          <w:hyperlink w:anchor="_Toc263246154" w:history="1">
            <w:r w:rsidRPr="001A2CB7">
              <w:rPr>
                <w:rStyle w:val="Hyperlink"/>
                <w:noProof/>
              </w:rPr>
              <w:t>Problemer, hypoteser og løsningsmuligheder</w:t>
            </w:r>
            <w:r>
              <w:rPr>
                <w:noProof/>
                <w:webHidden/>
              </w:rPr>
              <w:tab/>
            </w:r>
            <w:r>
              <w:rPr>
                <w:noProof/>
                <w:webHidden/>
              </w:rPr>
              <w:fldChar w:fldCharType="begin"/>
            </w:r>
            <w:r>
              <w:rPr>
                <w:noProof/>
                <w:webHidden/>
              </w:rPr>
              <w:instrText xml:space="preserve"> PAGEREF _Toc263246154 \h </w:instrText>
            </w:r>
            <w:r>
              <w:rPr>
                <w:noProof/>
                <w:webHidden/>
              </w:rPr>
            </w:r>
            <w:r>
              <w:rPr>
                <w:noProof/>
                <w:webHidden/>
              </w:rPr>
              <w:fldChar w:fldCharType="separate"/>
            </w:r>
            <w:r>
              <w:rPr>
                <w:noProof/>
                <w:webHidden/>
              </w:rPr>
              <w:t>6</w:t>
            </w:r>
            <w:r>
              <w:rPr>
                <w:noProof/>
                <w:webHidden/>
              </w:rPr>
              <w:fldChar w:fldCharType="end"/>
            </w:r>
          </w:hyperlink>
        </w:p>
        <w:p w:rsidR="008F4345" w:rsidRDefault="008F4345">
          <w:pPr>
            <w:pStyle w:val="Indholdsfortegnelse3"/>
            <w:tabs>
              <w:tab w:val="right" w:leader="dot" w:pos="9628"/>
            </w:tabs>
            <w:rPr>
              <w:rFonts w:eastAsiaTheme="minorEastAsia"/>
              <w:noProof/>
              <w:lang w:eastAsia="da-DK"/>
            </w:rPr>
          </w:pPr>
          <w:hyperlink w:anchor="_Toc263246155" w:history="1">
            <w:r w:rsidRPr="001A2CB7">
              <w:rPr>
                <w:rStyle w:val="Hyperlink"/>
                <w:noProof/>
              </w:rPr>
              <w:t>SWOT Analyse</w:t>
            </w:r>
            <w:r>
              <w:rPr>
                <w:noProof/>
                <w:webHidden/>
              </w:rPr>
              <w:tab/>
            </w:r>
            <w:r>
              <w:rPr>
                <w:noProof/>
                <w:webHidden/>
              </w:rPr>
              <w:fldChar w:fldCharType="begin"/>
            </w:r>
            <w:r>
              <w:rPr>
                <w:noProof/>
                <w:webHidden/>
              </w:rPr>
              <w:instrText xml:space="preserve"> PAGEREF _Toc263246155 \h </w:instrText>
            </w:r>
            <w:r>
              <w:rPr>
                <w:noProof/>
                <w:webHidden/>
              </w:rPr>
            </w:r>
            <w:r>
              <w:rPr>
                <w:noProof/>
                <w:webHidden/>
              </w:rPr>
              <w:fldChar w:fldCharType="separate"/>
            </w:r>
            <w:r>
              <w:rPr>
                <w:noProof/>
                <w:webHidden/>
              </w:rPr>
              <w:t>7</w:t>
            </w:r>
            <w:r>
              <w:rPr>
                <w:noProof/>
                <w:webHidden/>
              </w:rPr>
              <w:fldChar w:fldCharType="end"/>
            </w:r>
          </w:hyperlink>
        </w:p>
        <w:p w:rsidR="008F4345" w:rsidRDefault="008F4345">
          <w:pPr>
            <w:pStyle w:val="Indholdsfortegnelse3"/>
            <w:tabs>
              <w:tab w:val="right" w:leader="dot" w:pos="9628"/>
            </w:tabs>
            <w:rPr>
              <w:rFonts w:eastAsiaTheme="minorEastAsia"/>
              <w:noProof/>
              <w:lang w:eastAsia="da-DK"/>
            </w:rPr>
          </w:pPr>
          <w:hyperlink w:anchor="_Toc263246156" w:history="1">
            <w:r w:rsidRPr="001A2CB7">
              <w:rPr>
                <w:rStyle w:val="Hyperlink"/>
                <w:noProof/>
              </w:rPr>
              <w:t>Valg af strategi</w:t>
            </w:r>
            <w:r>
              <w:rPr>
                <w:noProof/>
                <w:webHidden/>
              </w:rPr>
              <w:tab/>
            </w:r>
            <w:r>
              <w:rPr>
                <w:noProof/>
                <w:webHidden/>
              </w:rPr>
              <w:fldChar w:fldCharType="begin"/>
            </w:r>
            <w:r>
              <w:rPr>
                <w:noProof/>
                <w:webHidden/>
              </w:rPr>
              <w:instrText xml:space="preserve"> PAGEREF _Toc263246156 \h </w:instrText>
            </w:r>
            <w:r>
              <w:rPr>
                <w:noProof/>
                <w:webHidden/>
              </w:rPr>
            </w:r>
            <w:r>
              <w:rPr>
                <w:noProof/>
                <w:webHidden/>
              </w:rPr>
              <w:fldChar w:fldCharType="separate"/>
            </w:r>
            <w:r>
              <w:rPr>
                <w:noProof/>
                <w:webHidden/>
              </w:rPr>
              <w:t>7</w:t>
            </w:r>
            <w:r>
              <w:rPr>
                <w:noProof/>
                <w:webHidden/>
              </w:rPr>
              <w:fldChar w:fldCharType="end"/>
            </w:r>
          </w:hyperlink>
        </w:p>
        <w:p w:rsidR="008F4345" w:rsidRDefault="008F4345">
          <w:pPr>
            <w:pStyle w:val="Indholdsfortegnelse3"/>
            <w:tabs>
              <w:tab w:val="right" w:leader="dot" w:pos="9628"/>
            </w:tabs>
            <w:rPr>
              <w:rFonts w:eastAsiaTheme="minorEastAsia"/>
              <w:noProof/>
              <w:lang w:eastAsia="da-DK"/>
            </w:rPr>
          </w:pPr>
          <w:hyperlink w:anchor="_Toc263246157" w:history="1">
            <w:r w:rsidRPr="001A2CB7">
              <w:rPr>
                <w:rStyle w:val="Hyperlink"/>
                <w:noProof/>
              </w:rPr>
              <w:t>Ansoff’s vækstmatrice</w:t>
            </w:r>
            <w:r>
              <w:rPr>
                <w:noProof/>
                <w:webHidden/>
              </w:rPr>
              <w:tab/>
            </w:r>
            <w:r>
              <w:rPr>
                <w:noProof/>
                <w:webHidden/>
              </w:rPr>
              <w:fldChar w:fldCharType="begin"/>
            </w:r>
            <w:r>
              <w:rPr>
                <w:noProof/>
                <w:webHidden/>
              </w:rPr>
              <w:instrText xml:space="preserve"> PAGEREF _Toc263246157 \h </w:instrText>
            </w:r>
            <w:r>
              <w:rPr>
                <w:noProof/>
                <w:webHidden/>
              </w:rPr>
            </w:r>
            <w:r>
              <w:rPr>
                <w:noProof/>
                <w:webHidden/>
              </w:rPr>
              <w:fldChar w:fldCharType="separate"/>
            </w:r>
            <w:r>
              <w:rPr>
                <w:noProof/>
                <w:webHidden/>
              </w:rPr>
              <w:t>8</w:t>
            </w:r>
            <w:r>
              <w:rPr>
                <w:noProof/>
                <w:webHidden/>
              </w:rPr>
              <w:fldChar w:fldCharType="end"/>
            </w:r>
          </w:hyperlink>
        </w:p>
        <w:p w:rsidR="008F4345" w:rsidRDefault="008F4345">
          <w:pPr>
            <w:pStyle w:val="Indholdsfortegnelse3"/>
            <w:tabs>
              <w:tab w:val="right" w:leader="dot" w:pos="9628"/>
            </w:tabs>
            <w:rPr>
              <w:rFonts w:eastAsiaTheme="minorEastAsia"/>
              <w:noProof/>
              <w:lang w:eastAsia="da-DK"/>
            </w:rPr>
          </w:pPr>
          <w:hyperlink w:anchor="_Toc263246158" w:history="1">
            <w:r w:rsidRPr="001A2CB7">
              <w:rPr>
                <w:rStyle w:val="Hyperlink"/>
                <w:noProof/>
              </w:rPr>
              <w:t>IT strategi</w:t>
            </w:r>
            <w:r>
              <w:rPr>
                <w:noProof/>
                <w:webHidden/>
              </w:rPr>
              <w:tab/>
            </w:r>
            <w:r>
              <w:rPr>
                <w:noProof/>
                <w:webHidden/>
              </w:rPr>
              <w:fldChar w:fldCharType="begin"/>
            </w:r>
            <w:r>
              <w:rPr>
                <w:noProof/>
                <w:webHidden/>
              </w:rPr>
              <w:instrText xml:space="preserve"> PAGEREF _Toc263246158 \h </w:instrText>
            </w:r>
            <w:r>
              <w:rPr>
                <w:noProof/>
                <w:webHidden/>
              </w:rPr>
            </w:r>
            <w:r>
              <w:rPr>
                <w:noProof/>
                <w:webHidden/>
              </w:rPr>
              <w:fldChar w:fldCharType="separate"/>
            </w:r>
            <w:r>
              <w:rPr>
                <w:noProof/>
                <w:webHidden/>
              </w:rPr>
              <w:t>9</w:t>
            </w:r>
            <w:r>
              <w:rPr>
                <w:noProof/>
                <w:webHidden/>
              </w:rPr>
              <w:fldChar w:fldCharType="end"/>
            </w:r>
          </w:hyperlink>
        </w:p>
        <w:p w:rsidR="008F4345" w:rsidRDefault="008F4345">
          <w:pPr>
            <w:pStyle w:val="Indholdsfortegnelse3"/>
            <w:tabs>
              <w:tab w:val="right" w:leader="dot" w:pos="9628"/>
            </w:tabs>
            <w:rPr>
              <w:rFonts w:eastAsiaTheme="minorEastAsia"/>
              <w:noProof/>
              <w:lang w:eastAsia="da-DK"/>
            </w:rPr>
          </w:pPr>
          <w:hyperlink w:anchor="_Toc263246159" w:history="1">
            <w:r w:rsidRPr="001A2CB7">
              <w:rPr>
                <w:rStyle w:val="Hyperlink"/>
                <w:noProof/>
              </w:rPr>
              <w:t>Applikationer og information</w:t>
            </w:r>
            <w:r>
              <w:rPr>
                <w:noProof/>
                <w:webHidden/>
              </w:rPr>
              <w:tab/>
            </w:r>
            <w:r>
              <w:rPr>
                <w:noProof/>
                <w:webHidden/>
              </w:rPr>
              <w:fldChar w:fldCharType="begin"/>
            </w:r>
            <w:r>
              <w:rPr>
                <w:noProof/>
                <w:webHidden/>
              </w:rPr>
              <w:instrText xml:space="preserve"> PAGEREF _Toc263246159 \h </w:instrText>
            </w:r>
            <w:r>
              <w:rPr>
                <w:noProof/>
                <w:webHidden/>
              </w:rPr>
            </w:r>
            <w:r>
              <w:rPr>
                <w:noProof/>
                <w:webHidden/>
              </w:rPr>
              <w:fldChar w:fldCharType="separate"/>
            </w:r>
            <w:r>
              <w:rPr>
                <w:noProof/>
                <w:webHidden/>
              </w:rPr>
              <w:t>10</w:t>
            </w:r>
            <w:r>
              <w:rPr>
                <w:noProof/>
                <w:webHidden/>
              </w:rPr>
              <w:fldChar w:fldCharType="end"/>
            </w:r>
          </w:hyperlink>
        </w:p>
        <w:p w:rsidR="008F4345" w:rsidRDefault="008F4345">
          <w:pPr>
            <w:pStyle w:val="Indholdsfortegnelse3"/>
            <w:tabs>
              <w:tab w:val="right" w:leader="dot" w:pos="9628"/>
            </w:tabs>
            <w:rPr>
              <w:rFonts w:eastAsiaTheme="minorEastAsia"/>
              <w:noProof/>
              <w:lang w:eastAsia="da-DK"/>
            </w:rPr>
          </w:pPr>
          <w:hyperlink w:anchor="_Toc263246160" w:history="1">
            <w:r w:rsidRPr="001A2CB7">
              <w:rPr>
                <w:rStyle w:val="Hyperlink"/>
                <w:noProof/>
              </w:rPr>
              <w:t>Teknologi</w:t>
            </w:r>
            <w:r>
              <w:rPr>
                <w:noProof/>
                <w:webHidden/>
              </w:rPr>
              <w:tab/>
            </w:r>
            <w:r>
              <w:rPr>
                <w:noProof/>
                <w:webHidden/>
              </w:rPr>
              <w:fldChar w:fldCharType="begin"/>
            </w:r>
            <w:r>
              <w:rPr>
                <w:noProof/>
                <w:webHidden/>
              </w:rPr>
              <w:instrText xml:space="preserve"> PAGEREF _Toc263246160 \h </w:instrText>
            </w:r>
            <w:r>
              <w:rPr>
                <w:noProof/>
                <w:webHidden/>
              </w:rPr>
            </w:r>
            <w:r>
              <w:rPr>
                <w:noProof/>
                <w:webHidden/>
              </w:rPr>
              <w:fldChar w:fldCharType="separate"/>
            </w:r>
            <w:r>
              <w:rPr>
                <w:noProof/>
                <w:webHidden/>
              </w:rPr>
              <w:t>10</w:t>
            </w:r>
            <w:r>
              <w:rPr>
                <w:noProof/>
                <w:webHidden/>
              </w:rPr>
              <w:fldChar w:fldCharType="end"/>
            </w:r>
          </w:hyperlink>
        </w:p>
        <w:p w:rsidR="008F4345" w:rsidRDefault="008F4345">
          <w:pPr>
            <w:pStyle w:val="Indholdsfortegnelse3"/>
            <w:tabs>
              <w:tab w:val="right" w:leader="dot" w:pos="9628"/>
            </w:tabs>
            <w:rPr>
              <w:rFonts w:eastAsiaTheme="minorEastAsia"/>
              <w:noProof/>
              <w:lang w:eastAsia="da-DK"/>
            </w:rPr>
          </w:pPr>
          <w:hyperlink w:anchor="_Toc263246161" w:history="1">
            <w:r w:rsidRPr="001A2CB7">
              <w:rPr>
                <w:rStyle w:val="Hyperlink"/>
                <w:noProof/>
              </w:rPr>
              <w:t>Organiseringen af IT-funktionerne</w:t>
            </w:r>
            <w:r>
              <w:rPr>
                <w:noProof/>
                <w:webHidden/>
              </w:rPr>
              <w:tab/>
            </w:r>
            <w:r>
              <w:rPr>
                <w:noProof/>
                <w:webHidden/>
              </w:rPr>
              <w:fldChar w:fldCharType="begin"/>
            </w:r>
            <w:r>
              <w:rPr>
                <w:noProof/>
                <w:webHidden/>
              </w:rPr>
              <w:instrText xml:space="preserve"> PAGEREF _Toc263246161 \h </w:instrText>
            </w:r>
            <w:r>
              <w:rPr>
                <w:noProof/>
                <w:webHidden/>
              </w:rPr>
            </w:r>
            <w:r>
              <w:rPr>
                <w:noProof/>
                <w:webHidden/>
              </w:rPr>
              <w:fldChar w:fldCharType="separate"/>
            </w:r>
            <w:r>
              <w:rPr>
                <w:noProof/>
                <w:webHidden/>
              </w:rPr>
              <w:t>10</w:t>
            </w:r>
            <w:r>
              <w:rPr>
                <w:noProof/>
                <w:webHidden/>
              </w:rPr>
              <w:fldChar w:fldCharType="end"/>
            </w:r>
          </w:hyperlink>
        </w:p>
        <w:p w:rsidR="008F4345" w:rsidRDefault="008F4345">
          <w:pPr>
            <w:pStyle w:val="Indholdsfortegnelse3"/>
            <w:tabs>
              <w:tab w:val="right" w:leader="dot" w:pos="9628"/>
            </w:tabs>
            <w:rPr>
              <w:rFonts w:eastAsiaTheme="minorEastAsia"/>
              <w:noProof/>
              <w:lang w:eastAsia="da-DK"/>
            </w:rPr>
          </w:pPr>
          <w:hyperlink w:anchor="_Toc263246162" w:history="1">
            <w:r w:rsidRPr="001A2CB7">
              <w:rPr>
                <w:rStyle w:val="Hyperlink"/>
                <w:noProof/>
              </w:rPr>
              <w:t>It-handlingsplan</w:t>
            </w:r>
            <w:r>
              <w:rPr>
                <w:noProof/>
                <w:webHidden/>
              </w:rPr>
              <w:tab/>
            </w:r>
            <w:r>
              <w:rPr>
                <w:noProof/>
                <w:webHidden/>
              </w:rPr>
              <w:fldChar w:fldCharType="begin"/>
            </w:r>
            <w:r>
              <w:rPr>
                <w:noProof/>
                <w:webHidden/>
              </w:rPr>
              <w:instrText xml:space="preserve"> PAGEREF _Toc263246162 \h </w:instrText>
            </w:r>
            <w:r>
              <w:rPr>
                <w:noProof/>
                <w:webHidden/>
              </w:rPr>
            </w:r>
            <w:r>
              <w:rPr>
                <w:noProof/>
                <w:webHidden/>
              </w:rPr>
              <w:fldChar w:fldCharType="separate"/>
            </w:r>
            <w:r>
              <w:rPr>
                <w:noProof/>
                <w:webHidden/>
              </w:rPr>
              <w:t>10</w:t>
            </w:r>
            <w:r>
              <w:rPr>
                <w:noProof/>
                <w:webHidden/>
              </w:rPr>
              <w:fldChar w:fldCharType="end"/>
            </w:r>
          </w:hyperlink>
        </w:p>
        <w:p w:rsidR="008F4345" w:rsidRDefault="008F4345">
          <w:pPr>
            <w:pStyle w:val="Indholdsfortegnelse3"/>
            <w:tabs>
              <w:tab w:val="right" w:leader="dot" w:pos="9628"/>
            </w:tabs>
            <w:rPr>
              <w:rFonts w:eastAsiaTheme="minorEastAsia"/>
              <w:noProof/>
              <w:lang w:eastAsia="da-DK"/>
            </w:rPr>
          </w:pPr>
          <w:hyperlink w:anchor="_Toc263246163" w:history="1">
            <w:r w:rsidRPr="001A2CB7">
              <w:rPr>
                <w:rStyle w:val="Hyperlink"/>
                <w:noProof/>
              </w:rPr>
              <w:t>Implementering:</w:t>
            </w:r>
            <w:r>
              <w:rPr>
                <w:noProof/>
                <w:webHidden/>
              </w:rPr>
              <w:tab/>
            </w:r>
            <w:r>
              <w:rPr>
                <w:noProof/>
                <w:webHidden/>
              </w:rPr>
              <w:fldChar w:fldCharType="begin"/>
            </w:r>
            <w:r>
              <w:rPr>
                <w:noProof/>
                <w:webHidden/>
              </w:rPr>
              <w:instrText xml:space="preserve"> PAGEREF _Toc263246163 \h </w:instrText>
            </w:r>
            <w:r>
              <w:rPr>
                <w:noProof/>
                <w:webHidden/>
              </w:rPr>
            </w:r>
            <w:r>
              <w:rPr>
                <w:noProof/>
                <w:webHidden/>
              </w:rPr>
              <w:fldChar w:fldCharType="separate"/>
            </w:r>
            <w:r>
              <w:rPr>
                <w:noProof/>
                <w:webHidden/>
              </w:rPr>
              <w:t>12</w:t>
            </w:r>
            <w:r>
              <w:rPr>
                <w:noProof/>
                <w:webHidden/>
              </w:rPr>
              <w:fldChar w:fldCharType="end"/>
            </w:r>
          </w:hyperlink>
        </w:p>
        <w:p w:rsidR="008F4345" w:rsidRDefault="008F4345">
          <w:pPr>
            <w:pStyle w:val="Indholdsfortegnelse3"/>
            <w:tabs>
              <w:tab w:val="right" w:leader="dot" w:pos="9628"/>
            </w:tabs>
            <w:rPr>
              <w:rFonts w:eastAsiaTheme="minorEastAsia"/>
              <w:noProof/>
              <w:lang w:eastAsia="da-DK"/>
            </w:rPr>
          </w:pPr>
          <w:hyperlink w:anchor="_Toc263246164" w:history="1">
            <w:r w:rsidRPr="001A2CB7">
              <w:rPr>
                <w:rStyle w:val="Hyperlink"/>
                <w:noProof/>
              </w:rPr>
              <w:t>Brugerdeltagelse:</w:t>
            </w:r>
            <w:r>
              <w:rPr>
                <w:noProof/>
                <w:webHidden/>
              </w:rPr>
              <w:tab/>
            </w:r>
            <w:r>
              <w:rPr>
                <w:noProof/>
                <w:webHidden/>
              </w:rPr>
              <w:fldChar w:fldCharType="begin"/>
            </w:r>
            <w:r>
              <w:rPr>
                <w:noProof/>
                <w:webHidden/>
              </w:rPr>
              <w:instrText xml:space="preserve"> PAGEREF _Toc263246164 \h </w:instrText>
            </w:r>
            <w:r>
              <w:rPr>
                <w:noProof/>
                <w:webHidden/>
              </w:rPr>
            </w:r>
            <w:r>
              <w:rPr>
                <w:noProof/>
                <w:webHidden/>
              </w:rPr>
              <w:fldChar w:fldCharType="separate"/>
            </w:r>
            <w:r>
              <w:rPr>
                <w:noProof/>
                <w:webHidden/>
              </w:rPr>
              <w:t>13</w:t>
            </w:r>
            <w:r>
              <w:rPr>
                <w:noProof/>
                <w:webHidden/>
              </w:rPr>
              <w:fldChar w:fldCharType="end"/>
            </w:r>
          </w:hyperlink>
        </w:p>
        <w:p w:rsidR="008F4345" w:rsidRDefault="008F4345">
          <w:pPr>
            <w:pStyle w:val="Indholdsfortegnelse2"/>
            <w:tabs>
              <w:tab w:val="right" w:leader="dot" w:pos="9628"/>
            </w:tabs>
            <w:rPr>
              <w:rFonts w:eastAsiaTheme="minorEastAsia"/>
              <w:noProof/>
              <w:lang w:eastAsia="da-DK"/>
            </w:rPr>
          </w:pPr>
          <w:hyperlink w:anchor="_Toc263246165" w:history="1">
            <w:r w:rsidRPr="001A2CB7">
              <w:rPr>
                <w:rStyle w:val="Hyperlink"/>
                <w:noProof/>
              </w:rPr>
              <w:t>Iteration 2</w:t>
            </w:r>
            <w:r>
              <w:rPr>
                <w:noProof/>
                <w:webHidden/>
              </w:rPr>
              <w:tab/>
            </w:r>
            <w:r>
              <w:rPr>
                <w:noProof/>
                <w:webHidden/>
              </w:rPr>
              <w:fldChar w:fldCharType="begin"/>
            </w:r>
            <w:r>
              <w:rPr>
                <w:noProof/>
                <w:webHidden/>
              </w:rPr>
              <w:instrText xml:space="preserve"> PAGEREF _Toc263246165 \h </w:instrText>
            </w:r>
            <w:r>
              <w:rPr>
                <w:noProof/>
                <w:webHidden/>
              </w:rPr>
            </w:r>
            <w:r>
              <w:rPr>
                <w:noProof/>
                <w:webHidden/>
              </w:rPr>
              <w:fldChar w:fldCharType="separate"/>
            </w:r>
            <w:r>
              <w:rPr>
                <w:noProof/>
                <w:webHidden/>
              </w:rPr>
              <w:t>14</w:t>
            </w:r>
            <w:r>
              <w:rPr>
                <w:noProof/>
                <w:webHidden/>
              </w:rPr>
              <w:fldChar w:fldCharType="end"/>
            </w:r>
          </w:hyperlink>
        </w:p>
        <w:p w:rsidR="008F4345" w:rsidRDefault="008F4345">
          <w:pPr>
            <w:pStyle w:val="Indholdsfortegnelse3"/>
            <w:tabs>
              <w:tab w:val="right" w:leader="dot" w:pos="9628"/>
            </w:tabs>
            <w:rPr>
              <w:rFonts w:eastAsiaTheme="minorEastAsia"/>
              <w:noProof/>
              <w:lang w:eastAsia="da-DK"/>
            </w:rPr>
          </w:pPr>
          <w:hyperlink w:anchor="_Toc263246166" w:history="1">
            <w:r w:rsidRPr="001A2CB7">
              <w:rPr>
                <w:rStyle w:val="Hyperlink"/>
                <w:noProof/>
              </w:rPr>
              <w:t>Aktivitetsdiagram</w:t>
            </w:r>
            <w:r>
              <w:rPr>
                <w:noProof/>
                <w:webHidden/>
              </w:rPr>
              <w:tab/>
            </w:r>
            <w:r>
              <w:rPr>
                <w:noProof/>
                <w:webHidden/>
              </w:rPr>
              <w:fldChar w:fldCharType="begin"/>
            </w:r>
            <w:r>
              <w:rPr>
                <w:noProof/>
                <w:webHidden/>
              </w:rPr>
              <w:instrText xml:space="preserve"> PAGEREF _Toc263246166 \h </w:instrText>
            </w:r>
            <w:r>
              <w:rPr>
                <w:noProof/>
                <w:webHidden/>
              </w:rPr>
            </w:r>
            <w:r>
              <w:rPr>
                <w:noProof/>
                <w:webHidden/>
              </w:rPr>
              <w:fldChar w:fldCharType="separate"/>
            </w:r>
            <w:r>
              <w:rPr>
                <w:noProof/>
                <w:webHidden/>
              </w:rPr>
              <w:t>14</w:t>
            </w:r>
            <w:r>
              <w:rPr>
                <w:noProof/>
                <w:webHidden/>
              </w:rPr>
              <w:fldChar w:fldCharType="end"/>
            </w:r>
          </w:hyperlink>
        </w:p>
        <w:p w:rsidR="008F4345" w:rsidRDefault="008F4345">
          <w:pPr>
            <w:pStyle w:val="Indholdsfortegnelse3"/>
            <w:tabs>
              <w:tab w:val="right" w:leader="dot" w:pos="9628"/>
            </w:tabs>
            <w:rPr>
              <w:rFonts w:eastAsiaTheme="minorEastAsia"/>
              <w:noProof/>
              <w:lang w:eastAsia="da-DK"/>
            </w:rPr>
          </w:pPr>
          <w:hyperlink w:anchor="_Toc263246167" w:history="1">
            <w:r w:rsidRPr="001A2CB7">
              <w:rPr>
                <w:rStyle w:val="Hyperlink"/>
                <w:noProof/>
              </w:rPr>
              <w:t>Use-cases</w:t>
            </w:r>
            <w:r>
              <w:rPr>
                <w:noProof/>
                <w:webHidden/>
              </w:rPr>
              <w:tab/>
            </w:r>
            <w:r>
              <w:rPr>
                <w:noProof/>
                <w:webHidden/>
              </w:rPr>
              <w:fldChar w:fldCharType="begin"/>
            </w:r>
            <w:r>
              <w:rPr>
                <w:noProof/>
                <w:webHidden/>
              </w:rPr>
              <w:instrText xml:space="preserve"> PAGEREF _Toc263246167 \h </w:instrText>
            </w:r>
            <w:r>
              <w:rPr>
                <w:noProof/>
                <w:webHidden/>
              </w:rPr>
            </w:r>
            <w:r>
              <w:rPr>
                <w:noProof/>
                <w:webHidden/>
              </w:rPr>
              <w:fldChar w:fldCharType="separate"/>
            </w:r>
            <w:r>
              <w:rPr>
                <w:noProof/>
                <w:webHidden/>
              </w:rPr>
              <w:t>15</w:t>
            </w:r>
            <w:r>
              <w:rPr>
                <w:noProof/>
                <w:webHidden/>
              </w:rPr>
              <w:fldChar w:fldCharType="end"/>
            </w:r>
          </w:hyperlink>
        </w:p>
        <w:p w:rsidR="008F4345" w:rsidRDefault="008F4345">
          <w:pPr>
            <w:pStyle w:val="Indholdsfortegnelse3"/>
            <w:tabs>
              <w:tab w:val="right" w:leader="dot" w:pos="9628"/>
            </w:tabs>
            <w:rPr>
              <w:rFonts w:eastAsiaTheme="minorEastAsia"/>
              <w:noProof/>
              <w:lang w:eastAsia="da-DK"/>
            </w:rPr>
          </w:pPr>
          <w:hyperlink w:anchor="_Toc263246168" w:history="1">
            <w:r w:rsidRPr="001A2CB7">
              <w:rPr>
                <w:rStyle w:val="Hyperlink"/>
                <w:noProof/>
              </w:rPr>
              <w:t>Domænemodel</w:t>
            </w:r>
            <w:r>
              <w:rPr>
                <w:noProof/>
                <w:webHidden/>
              </w:rPr>
              <w:tab/>
            </w:r>
            <w:r>
              <w:rPr>
                <w:noProof/>
                <w:webHidden/>
              </w:rPr>
              <w:fldChar w:fldCharType="begin"/>
            </w:r>
            <w:r>
              <w:rPr>
                <w:noProof/>
                <w:webHidden/>
              </w:rPr>
              <w:instrText xml:space="preserve"> PAGEREF _Toc263246168 \h </w:instrText>
            </w:r>
            <w:r>
              <w:rPr>
                <w:noProof/>
                <w:webHidden/>
              </w:rPr>
            </w:r>
            <w:r>
              <w:rPr>
                <w:noProof/>
                <w:webHidden/>
              </w:rPr>
              <w:fldChar w:fldCharType="separate"/>
            </w:r>
            <w:r>
              <w:rPr>
                <w:noProof/>
                <w:webHidden/>
              </w:rPr>
              <w:t>18</w:t>
            </w:r>
            <w:r>
              <w:rPr>
                <w:noProof/>
                <w:webHidden/>
              </w:rPr>
              <w:fldChar w:fldCharType="end"/>
            </w:r>
          </w:hyperlink>
        </w:p>
        <w:p w:rsidR="008F4345" w:rsidRDefault="008F4345">
          <w:pPr>
            <w:pStyle w:val="Indholdsfortegnelse3"/>
            <w:tabs>
              <w:tab w:val="right" w:leader="dot" w:pos="9628"/>
            </w:tabs>
            <w:rPr>
              <w:rFonts w:eastAsiaTheme="minorEastAsia"/>
              <w:noProof/>
              <w:lang w:eastAsia="da-DK"/>
            </w:rPr>
          </w:pPr>
          <w:hyperlink w:anchor="_Toc263246169" w:history="1">
            <w:r w:rsidRPr="001A2CB7">
              <w:rPr>
                <w:rStyle w:val="Hyperlink"/>
                <w:noProof/>
              </w:rPr>
              <w:t>Systemsekvensdiagrammer</w:t>
            </w:r>
            <w:r>
              <w:rPr>
                <w:noProof/>
                <w:webHidden/>
              </w:rPr>
              <w:tab/>
            </w:r>
            <w:r>
              <w:rPr>
                <w:noProof/>
                <w:webHidden/>
              </w:rPr>
              <w:fldChar w:fldCharType="begin"/>
            </w:r>
            <w:r>
              <w:rPr>
                <w:noProof/>
                <w:webHidden/>
              </w:rPr>
              <w:instrText xml:space="preserve"> PAGEREF _Toc263246169 \h </w:instrText>
            </w:r>
            <w:r>
              <w:rPr>
                <w:noProof/>
                <w:webHidden/>
              </w:rPr>
            </w:r>
            <w:r>
              <w:rPr>
                <w:noProof/>
                <w:webHidden/>
              </w:rPr>
              <w:fldChar w:fldCharType="separate"/>
            </w:r>
            <w:r>
              <w:rPr>
                <w:noProof/>
                <w:webHidden/>
              </w:rPr>
              <w:t>23</w:t>
            </w:r>
            <w:r>
              <w:rPr>
                <w:noProof/>
                <w:webHidden/>
              </w:rPr>
              <w:fldChar w:fldCharType="end"/>
            </w:r>
          </w:hyperlink>
        </w:p>
        <w:p w:rsidR="008F4345" w:rsidRDefault="008F4345">
          <w:pPr>
            <w:pStyle w:val="Indholdsfortegnelse3"/>
            <w:tabs>
              <w:tab w:val="right" w:leader="dot" w:pos="9628"/>
            </w:tabs>
            <w:rPr>
              <w:rFonts w:eastAsiaTheme="minorEastAsia"/>
              <w:noProof/>
              <w:lang w:eastAsia="da-DK"/>
            </w:rPr>
          </w:pPr>
          <w:hyperlink w:anchor="_Toc263246170" w:history="1">
            <w:r w:rsidRPr="001A2CB7">
              <w:rPr>
                <w:rStyle w:val="Hyperlink"/>
                <w:noProof/>
              </w:rPr>
              <w:t>Operationskontrakter</w:t>
            </w:r>
            <w:r>
              <w:rPr>
                <w:noProof/>
                <w:webHidden/>
              </w:rPr>
              <w:tab/>
            </w:r>
            <w:r>
              <w:rPr>
                <w:noProof/>
                <w:webHidden/>
              </w:rPr>
              <w:fldChar w:fldCharType="begin"/>
            </w:r>
            <w:r>
              <w:rPr>
                <w:noProof/>
                <w:webHidden/>
              </w:rPr>
              <w:instrText xml:space="preserve"> PAGEREF _Toc263246170 \h </w:instrText>
            </w:r>
            <w:r>
              <w:rPr>
                <w:noProof/>
                <w:webHidden/>
              </w:rPr>
            </w:r>
            <w:r>
              <w:rPr>
                <w:noProof/>
                <w:webHidden/>
              </w:rPr>
              <w:fldChar w:fldCharType="separate"/>
            </w:r>
            <w:r>
              <w:rPr>
                <w:noProof/>
                <w:webHidden/>
              </w:rPr>
              <w:t>30</w:t>
            </w:r>
            <w:r>
              <w:rPr>
                <w:noProof/>
                <w:webHidden/>
              </w:rPr>
              <w:fldChar w:fldCharType="end"/>
            </w:r>
          </w:hyperlink>
        </w:p>
        <w:p w:rsidR="008F4345" w:rsidRDefault="008F4345">
          <w:pPr>
            <w:pStyle w:val="Indholdsfortegnelse3"/>
            <w:tabs>
              <w:tab w:val="right" w:leader="dot" w:pos="9628"/>
            </w:tabs>
            <w:rPr>
              <w:rFonts w:eastAsiaTheme="minorEastAsia"/>
              <w:noProof/>
              <w:lang w:eastAsia="da-DK"/>
            </w:rPr>
          </w:pPr>
          <w:hyperlink w:anchor="_Toc263246171" w:history="1">
            <w:r w:rsidRPr="001A2CB7">
              <w:rPr>
                <w:rStyle w:val="Hyperlink"/>
                <w:noProof/>
              </w:rPr>
              <w:t>Designmodel</w:t>
            </w:r>
            <w:r>
              <w:rPr>
                <w:noProof/>
                <w:webHidden/>
              </w:rPr>
              <w:tab/>
            </w:r>
            <w:r>
              <w:rPr>
                <w:noProof/>
                <w:webHidden/>
              </w:rPr>
              <w:fldChar w:fldCharType="begin"/>
            </w:r>
            <w:r>
              <w:rPr>
                <w:noProof/>
                <w:webHidden/>
              </w:rPr>
              <w:instrText xml:space="preserve"> PAGEREF _Toc263246171 \h </w:instrText>
            </w:r>
            <w:r>
              <w:rPr>
                <w:noProof/>
                <w:webHidden/>
              </w:rPr>
            </w:r>
            <w:r>
              <w:rPr>
                <w:noProof/>
                <w:webHidden/>
              </w:rPr>
              <w:fldChar w:fldCharType="separate"/>
            </w:r>
            <w:r>
              <w:rPr>
                <w:noProof/>
                <w:webHidden/>
              </w:rPr>
              <w:t>30</w:t>
            </w:r>
            <w:r>
              <w:rPr>
                <w:noProof/>
                <w:webHidden/>
              </w:rPr>
              <w:fldChar w:fldCharType="end"/>
            </w:r>
          </w:hyperlink>
        </w:p>
        <w:p w:rsidR="008F4345" w:rsidRDefault="008F4345">
          <w:pPr>
            <w:pStyle w:val="Indholdsfortegnelse3"/>
            <w:tabs>
              <w:tab w:val="right" w:leader="dot" w:pos="9628"/>
            </w:tabs>
            <w:rPr>
              <w:rFonts w:eastAsiaTheme="minorEastAsia"/>
              <w:noProof/>
              <w:lang w:eastAsia="da-DK"/>
            </w:rPr>
          </w:pPr>
          <w:hyperlink w:anchor="_Toc263246172" w:history="1">
            <w:r w:rsidRPr="001A2CB7">
              <w:rPr>
                <w:rStyle w:val="Hyperlink"/>
                <w:noProof/>
              </w:rPr>
              <w:t>Designklassediagram</w:t>
            </w:r>
            <w:r>
              <w:rPr>
                <w:noProof/>
                <w:webHidden/>
              </w:rPr>
              <w:tab/>
            </w:r>
            <w:r>
              <w:rPr>
                <w:noProof/>
                <w:webHidden/>
              </w:rPr>
              <w:fldChar w:fldCharType="begin"/>
            </w:r>
            <w:r>
              <w:rPr>
                <w:noProof/>
                <w:webHidden/>
              </w:rPr>
              <w:instrText xml:space="preserve"> PAGEREF _Toc263246172 \h </w:instrText>
            </w:r>
            <w:r>
              <w:rPr>
                <w:noProof/>
                <w:webHidden/>
              </w:rPr>
            </w:r>
            <w:r>
              <w:rPr>
                <w:noProof/>
                <w:webHidden/>
              </w:rPr>
              <w:fldChar w:fldCharType="separate"/>
            </w:r>
            <w:r>
              <w:rPr>
                <w:noProof/>
                <w:webHidden/>
              </w:rPr>
              <w:t>32</w:t>
            </w:r>
            <w:r>
              <w:rPr>
                <w:noProof/>
                <w:webHidden/>
              </w:rPr>
              <w:fldChar w:fldCharType="end"/>
            </w:r>
          </w:hyperlink>
        </w:p>
        <w:p w:rsidR="00512F2D" w:rsidRDefault="00E9262D">
          <w:r>
            <w:fldChar w:fldCharType="end"/>
          </w:r>
        </w:p>
      </w:sdtContent>
    </w:sdt>
    <w:p w:rsidR="00450B63" w:rsidRDefault="00450B63"/>
    <w:p w:rsidR="00512F2D" w:rsidRDefault="00512F2D"/>
    <w:p w:rsidR="00512F2D" w:rsidRDefault="00512F2D"/>
    <w:p w:rsidR="00512F2D" w:rsidRDefault="00512F2D"/>
    <w:p w:rsidR="00512F2D" w:rsidRDefault="00512F2D"/>
    <w:p w:rsidR="00392EB6" w:rsidRDefault="00392EB6" w:rsidP="00392EB6">
      <w:pPr>
        <w:pStyle w:val="Overskrift2"/>
      </w:pPr>
      <w:bookmarkStart w:id="0" w:name="_Toc263246148"/>
      <w:r>
        <w:lastRenderedPageBreak/>
        <w:t>Forord</w:t>
      </w:r>
      <w:bookmarkEnd w:id="0"/>
    </w:p>
    <w:p w:rsidR="00392EB6" w:rsidRDefault="00392EB6" w:rsidP="00392EB6">
      <w:r>
        <w:t xml:space="preserve">Denne rapport er udarbejdet af DM71-gruppe4 som dokumentation i forbindelse med 1.semesterprojekt ved datamatikerstudiet på UCN.  Det forventes at læseren har forstand på </w:t>
      </w:r>
      <w:proofErr w:type="spellStart"/>
      <w:r>
        <w:t>Unified</w:t>
      </w:r>
      <w:proofErr w:type="spellEnd"/>
      <w:r>
        <w:t xml:space="preserve"> </w:t>
      </w:r>
      <w:proofErr w:type="spellStart"/>
      <w:r>
        <w:t>Modeling</w:t>
      </w:r>
      <w:proofErr w:type="spellEnd"/>
      <w:r>
        <w:t xml:space="preserve"> </w:t>
      </w:r>
      <w:proofErr w:type="spellStart"/>
      <w:r>
        <w:t>Language</w:t>
      </w:r>
      <w:proofErr w:type="spellEnd"/>
      <w:r>
        <w:t xml:space="preserve"> (UML) for at forstå diagrammerne, der indgår i rapporten.</w:t>
      </w:r>
    </w:p>
    <w:p w:rsidR="00392EB6" w:rsidRDefault="00392EB6" w:rsidP="00392EB6">
      <w:pPr>
        <w:pStyle w:val="Overskrift2"/>
      </w:pPr>
      <w:bookmarkStart w:id="1" w:name="_Toc263246149"/>
      <w:r>
        <w:t>Indledning</w:t>
      </w:r>
      <w:bookmarkEnd w:id="1"/>
      <w:r>
        <w:t xml:space="preserve"> </w:t>
      </w:r>
    </w:p>
    <w:p w:rsidR="00392EB6" w:rsidRDefault="00392EB6" w:rsidP="00392EB6">
      <w:pPr>
        <w:rPr>
          <w:sz w:val="24"/>
          <w:szCs w:val="24"/>
        </w:rPr>
      </w:pPr>
      <w:r w:rsidRPr="002C6828">
        <w:rPr>
          <w:sz w:val="24"/>
          <w:szCs w:val="24"/>
        </w:rPr>
        <w:t>Vestbjerg Byggecenter A/S ønsker et nyt it-system, da deres nuværende system, som er baseret UNIX, ikke er tilstrækkelig konkurrencedygtigt.  Virksomheden har opstillet en række krav til hvilken funktionalitet sådan et system skal indeholde. Disse krav</w:t>
      </w:r>
      <w:r>
        <w:rPr>
          <w:sz w:val="24"/>
          <w:szCs w:val="24"/>
        </w:rPr>
        <w:t xml:space="preserve"> er</w:t>
      </w:r>
      <w:r w:rsidRPr="002C6828">
        <w:rPr>
          <w:sz w:val="24"/>
          <w:szCs w:val="24"/>
        </w:rPr>
        <w:t xml:space="preserve"> opdelt på kort og på langt sigt. På kort sigt, stræber de efter et salgssystem, herunder de basale applikationer, såsom lagerstyring, ordrestyring, kundehåndtering, medarbejderhåndtering og salgsstatistikker.  På langt sigt, ønsker de integration af e-handel. </w:t>
      </w:r>
    </w:p>
    <w:p w:rsidR="00512F2D" w:rsidRPr="00392EB6" w:rsidRDefault="00392EB6" w:rsidP="00392EB6">
      <w:pPr>
        <w:rPr>
          <w:sz w:val="24"/>
          <w:szCs w:val="24"/>
        </w:rPr>
      </w:pPr>
      <w:r>
        <w:rPr>
          <w:sz w:val="24"/>
          <w:szCs w:val="24"/>
        </w:rPr>
        <w:t xml:space="preserve">Dette projekt beskæftiger sig med Vestbjerg Byggecenter A/S kommende it-system, herunder analyse af selve virksomheden og implementering af systemet. Til at starte med vil virksomheden blive analyseres, en såkaldt it-forundersøgelse, for at opnå en forståelse af organisationen, strukturen, deres strategi, vision og arbejdsgang. Dette sikrer at systemet bliver udviklet optimalt i forhold til ledelsen og medarbejdernes kompetencer. Dernæst gennemgås udviklingen for it-systemet, som tager udgangspunkt i it-forundersøgelse. Udviklingen er en iterativ-proces og er i dette projekt delt op i tre iterationer. I første iteration, gennemgås kravspecifikation og use-cases, herunder prioritering af disse. Den anden iteration dokumenterer implementering af den højst prioriterede use-case, samt design processen af denne. Den tredje eller sidste iteration, berører de samme områder, som anden iteration, med den undtagelse at det er for de næstprioriterede use-cases.   </w:t>
      </w:r>
    </w:p>
    <w:p w:rsidR="00B14B5D" w:rsidRDefault="00B14B5D" w:rsidP="001010FE">
      <w:pPr>
        <w:pStyle w:val="Overskrift3"/>
      </w:pPr>
      <w:bookmarkStart w:id="2" w:name="_Toc263246150"/>
      <w:r>
        <w:t>Kodestandard</w:t>
      </w:r>
      <w:bookmarkEnd w:id="2"/>
    </w:p>
    <w:p w:rsidR="00B14B5D" w:rsidRDefault="00B14B5D" w:rsidP="00392EB6">
      <w:pPr>
        <w:spacing w:line="240" w:lineRule="auto"/>
      </w:pPr>
      <w:r>
        <w:t>Navngivning:</w:t>
      </w:r>
    </w:p>
    <w:p w:rsidR="00B14B5D" w:rsidRDefault="00B14B5D" w:rsidP="00392EB6">
      <w:pPr>
        <w:pStyle w:val="Listeafsnit"/>
        <w:numPr>
          <w:ilvl w:val="0"/>
          <w:numId w:val="1"/>
        </w:numPr>
        <w:spacing w:line="240" w:lineRule="auto"/>
      </w:pPr>
      <w:r>
        <w:t>Alle metoder og variabler skrives på engelsk.</w:t>
      </w:r>
    </w:p>
    <w:p w:rsidR="00B14B5D" w:rsidRDefault="00B14B5D" w:rsidP="00392EB6">
      <w:pPr>
        <w:pStyle w:val="Listeafsnit"/>
        <w:numPr>
          <w:ilvl w:val="0"/>
          <w:numId w:val="1"/>
        </w:numPr>
        <w:spacing w:line="240" w:lineRule="auto"/>
      </w:pPr>
      <w:r>
        <w:t>Metodenavne skal være beskrivende for hvad metoden gør.</w:t>
      </w:r>
    </w:p>
    <w:p w:rsidR="00B14B5D" w:rsidRDefault="00B14B5D" w:rsidP="00392EB6">
      <w:pPr>
        <w:pStyle w:val="Listeafsnit"/>
        <w:numPr>
          <w:ilvl w:val="0"/>
          <w:numId w:val="1"/>
        </w:numPr>
        <w:spacing w:line="240" w:lineRule="auto"/>
      </w:pPr>
      <w:r>
        <w:t>Variabelnavne skal være beskrivende for hvad de indeholder.</w:t>
      </w:r>
    </w:p>
    <w:p w:rsidR="00B14B5D" w:rsidRDefault="00B14B5D" w:rsidP="00392EB6">
      <w:pPr>
        <w:pStyle w:val="Listeafsnit"/>
        <w:numPr>
          <w:ilvl w:val="0"/>
          <w:numId w:val="1"/>
        </w:numPr>
        <w:spacing w:line="240" w:lineRule="auto"/>
      </w:pPr>
      <w:r>
        <w:t>Variabel- og metodenavne skrives med lille begyndelses bogstav. Hvis navnet består af flere ord skrives de følgende ord med stort begyndelses bogstav.</w:t>
      </w:r>
    </w:p>
    <w:p w:rsidR="00B14B5D" w:rsidRDefault="00B14B5D" w:rsidP="00392EB6">
      <w:pPr>
        <w:pStyle w:val="Listeafsnit"/>
        <w:numPr>
          <w:ilvl w:val="0"/>
          <w:numId w:val="1"/>
        </w:numPr>
        <w:spacing w:line="240" w:lineRule="auto"/>
      </w:pPr>
      <w:r>
        <w:t>Klassenavne skrives med stort begyndelses bogstav.</w:t>
      </w:r>
    </w:p>
    <w:p w:rsidR="00B14B5D" w:rsidRDefault="00B14B5D" w:rsidP="00392EB6">
      <w:pPr>
        <w:spacing w:line="240" w:lineRule="auto"/>
      </w:pPr>
      <w:r>
        <w:t>Indrykning:</w:t>
      </w:r>
    </w:p>
    <w:p w:rsidR="00B14B5D" w:rsidRDefault="00B14B5D" w:rsidP="00392EB6">
      <w:pPr>
        <w:pStyle w:val="Listeafsnit"/>
        <w:numPr>
          <w:ilvl w:val="0"/>
          <w:numId w:val="2"/>
        </w:numPr>
        <w:spacing w:line="240" w:lineRule="auto"/>
      </w:pPr>
      <w:r>
        <w:t>Der anvendes den standard som Bluej foreslår, altså en tab indrykning.</w:t>
      </w:r>
    </w:p>
    <w:p w:rsidR="00B14B5D" w:rsidRDefault="00B14B5D" w:rsidP="00392EB6">
      <w:pPr>
        <w:spacing w:line="240" w:lineRule="auto"/>
      </w:pPr>
      <w:r>
        <w:t>Løkker:</w:t>
      </w:r>
    </w:p>
    <w:p w:rsidR="00392EB6" w:rsidRDefault="00B14B5D" w:rsidP="00392EB6">
      <w:pPr>
        <w:pStyle w:val="Listeafsnit"/>
        <w:numPr>
          <w:ilvl w:val="0"/>
          <w:numId w:val="2"/>
        </w:numPr>
        <w:spacing w:line="240" w:lineRule="auto"/>
      </w:pPr>
      <w:r>
        <w:t xml:space="preserve">Start og slut </w:t>
      </w:r>
      <w:r w:rsidR="001010FE">
        <w:t>tuborg</w:t>
      </w:r>
      <w:r>
        <w:t xml:space="preserve"> {/} skal stå over hinanden for at gøre koden mest mulig overskuelig.</w:t>
      </w:r>
    </w:p>
    <w:p w:rsidR="00392EB6" w:rsidRDefault="00392EB6" w:rsidP="00392EB6">
      <w:pPr>
        <w:pStyle w:val="Listeafsnit"/>
        <w:spacing w:line="240" w:lineRule="auto"/>
      </w:pPr>
    </w:p>
    <w:p w:rsidR="00B14B5D" w:rsidRDefault="00B14B5D" w:rsidP="00392EB6">
      <w:pPr>
        <w:pStyle w:val="Listeafsnit"/>
        <w:spacing w:line="240" w:lineRule="auto"/>
        <w:ind w:left="0"/>
      </w:pPr>
      <w:r>
        <w:t>Dokumentation:</w:t>
      </w:r>
    </w:p>
    <w:p w:rsidR="00B14B5D" w:rsidRDefault="00B14B5D" w:rsidP="00392EB6">
      <w:pPr>
        <w:pStyle w:val="Listeafsnit"/>
        <w:numPr>
          <w:ilvl w:val="0"/>
          <w:numId w:val="2"/>
        </w:numPr>
        <w:spacing w:line="240" w:lineRule="auto"/>
      </w:pPr>
      <w:r>
        <w:t xml:space="preserve">Alle metoder skal kommenteres, så det fremgår hvilke parametre og </w:t>
      </w:r>
      <w:r w:rsidR="001010FE">
        <w:t>evt.</w:t>
      </w:r>
      <w:r>
        <w:t xml:space="preserve"> retur værdier der er (@</w:t>
      </w:r>
      <w:proofErr w:type="spellStart"/>
      <w:r>
        <w:t>param</w:t>
      </w:r>
      <w:proofErr w:type="spellEnd"/>
      <w:r>
        <w:t>, @</w:t>
      </w:r>
      <w:proofErr w:type="spellStart"/>
      <w:r>
        <w:t>return</w:t>
      </w:r>
      <w:proofErr w:type="spellEnd"/>
      <w:r>
        <w:t>).</w:t>
      </w:r>
    </w:p>
    <w:p w:rsidR="00512F2D" w:rsidRDefault="00512F2D" w:rsidP="00512F2D">
      <w:pPr>
        <w:pStyle w:val="Overskrift2"/>
      </w:pPr>
      <w:bookmarkStart w:id="3" w:name="_Toc263246151"/>
      <w:r>
        <w:lastRenderedPageBreak/>
        <w:t>It-forundersøgelse</w:t>
      </w:r>
      <w:bookmarkEnd w:id="3"/>
    </w:p>
    <w:p w:rsidR="00512F2D" w:rsidRDefault="00512F2D" w:rsidP="00512F2D">
      <w:r>
        <w:t>Virksomhedskarakteristik</w:t>
      </w:r>
    </w:p>
    <w:p w:rsidR="001F2396" w:rsidRPr="00E16D0B" w:rsidRDefault="001F2396" w:rsidP="001F2396">
      <w:pPr>
        <w:pStyle w:val="Overskrift3"/>
      </w:pPr>
      <w:bookmarkStart w:id="4" w:name="_Toc263246152"/>
      <w:r w:rsidRPr="00E16D0B">
        <w:t>Organisationsprincip</w:t>
      </w:r>
      <w:bookmarkEnd w:id="4"/>
    </w:p>
    <w:p w:rsidR="001F2396" w:rsidRDefault="001F2396" w:rsidP="001F2396">
      <w:r w:rsidRPr="00C23715">
        <w:t>Vi er kommet frem til det er Linjestabsprincippet</w:t>
      </w:r>
      <w:r>
        <w:t>, selvom der kun er en lille stabsfunktion som består af fire medarbejdere. Linjeprincippet er godt for medarbejderne fordi de ved hvem deres chef er, og de altid ved hvor de arbejder, så de ikke bare bliver flyttet rundt mellem forskellige afdelinger. Lederne kan også blive aflastet ved hjælp af stabsfunktioner. Problemet ved linjestabsprincippet kan være at der er uenigheder om ansvarsplacering, og muligheder for konflikter mellem linjeledere og stabsledere.</w:t>
      </w:r>
    </w:p>
    <w:p w:rsidR="001F2396" w:rsidRDefault="001F2396" w:rsidP="001F2396">
      <w:r>
        <w:t>Vestbjerg byggecenter har en dybde på fire niveauer, og den øverste leder Anders Olesen har et kontrolspænd på to.</w:t>
      </w:r>
    </w:p>
    <w:p w:rsidR="00512F2D" w:rsidRDefault="001F2396" w:rsidP="001F2396">
      <w:pPr>
        <w:jc w:val="center"/>
      </w:pPr>
      <w:r>
        <w:rPr>
          <w:noProof/>
          <w:lang w:eastAsia="da-DK"/>
        </w:rPr>
        <w:drawing>
          <wp:inline distT="0" distB="0" distL="0" distR="0">
            <wp:extent cx="3600450" cy="3225837"/>
            <wp:effectExtent l="19050" t="0" r="0" b="0"/>
            <wp:docPr id="1" name="Billede 1" descr="C:\Users\Glerup\Documents\Skole\Projekt\IT forundersøgelse\Organisations diagram S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Glerup\Documents\Skole\Projekt\IT forundersøgelse\Organisations diagram SD.jpg"/>
                    <pic:cNvPicPr>
                      <a:picLocks noChangeAspect="1" noChangeArrowheads="1"/>
                    </pic:cNvPicPr>
                  </pic:nvPicPr>
                  <pic:blipFill>
                    <a:blip r:embed="rId7" cstate="print"/>
                    <a:srcRect/>
                    <a:stretch>
                      <a:fillRect/>
                    </a:stretch>
                  </pic:blipFill>
                  <pic:spPr bwMode="auto">
                    <a:xfrm>
                      <a:off x="0" y="0"/>
                      <a:ext cx="3600450" cy="3225837"/>
                    </a:xfrm>
                    <a:prstGeom prst="rect">
                      <a:avLst/>
                    </a:prstGeom>
                    <a:noFill/>
                    <a:ln w="9525">
                      <a:noFill/>
                      <a:miter lim="800000"/>
                      <a:headEnd/>
                      <a:tailEnd/>
                    </a:ln>
                  </pic:spPr>
                </pic:pic>
              </a:graphicData>
            </a:graphic>
          </wp:inline>
        </w:drawing>
      </w:r>
    </w:p>
    <w:p w:rsidR="001F2396" w:rsidRDefault="001F2396" w:rsidP="00392EB6">
      <w:pPr>
        <w:pStyle w:val="Overskrift3"/>
      </w:pPr>
      <w:bookmarkStart w:id="5" w:name="_Toc263246153"/>
      <w:r>
        <w:t>Organisationskultur</w:t>
      </w:r>
      <w:bookmarkEnd w:id="5"/>
    </w:p>
    <w:p w:rsidR="001F2396" w:rsidRDefault="001F2396" w:rsidP="001F2396">
      <w:pPr>
        <w:pStyle w:val="Overskrift4"/>
      </w:pPr>
      <w:r>
        <w:t xml:space="preserve">Lederkarakteristik </w:t>
      </w:r>
    </w:p>
    <w:p w:rsidR="001F2396" w:rsidRDefault="001F2396" w:rsidP="001F2396">
      <w:r>
        <w:t>Menneskesyn, lederstil, Adizes lederroller, Ledergitter, autoritet</w:t>
      </w:r>
    </w:p>
    <w:p w:rsidR="001F2396" w:rsidRPr="00272C90" w:rsidRDefault="001F2396" w:rsidP="001F2396">
      <w:pPr>
        <w:pStyle w:val="Overskrift5"/>
      </w:pPr>
      <w:r w:rsidRPr="001F2396">
        <w:t>Anders Olesen</w:t>
      </w:r>
    </w:p>
    <w:p w:rsidR="001F2396" w:rsidRDefault="001F2396" w:rsidP="001F2396">
      <w:r>
        <w:t xml:space="preserve">Baseret på McGregors X- og Y- syn mener vi han har et Y – Menneskesyn, da han har stor tillid til sine ansatte og de får meget frihed og et stort ansvar. Derudover vil gerne give sine medarbejdere gode arbejdsforhold, og han har også megen kommunikation med sine ansatte, da han nærmest er ”ven” med alle de ansatte. Anders Olesen har integratorrollen i Vestbjerg byggecenter, han skaber meget motivation og </w:t>
      </w:r>
      <w:r w:rsidR="00F9693D">
        <w:t>korpsånd</w:t>
      </w:r>
      <w:r>
        <w:t xml:space="preserve"> hos de ansatte, han leder også gennem teamwork idet han har en ledergruppe bestående af fire personer. I ledergitteret er Anders giver vi 4,9 han er mere end hyggeonkel end han er </w:t>
      </w:r>
      <w:r w:rsidR="00F9693D">
        <w:t>holdleder, fordi</w:t>
      </w:r>
      <w:r>
        <w:t xml:space="preserve"> han fokusere meget på medarbejdernes behov, og knap så meget på de produktive mål, men alligevel er han ikke bange for at afskedige folk hvis de ikke laver noget. Anders passer ikke rigtig ind i Jack Bobo’s ledelsesstile, dette kan nok begrundes med han sidder så højt i hierarkiet, det vil sige, han ikke behøver at </w:t>
      </w:r>
      <w:r>
        <w:lastRenderedPageBreak/>
        <w:t xml:space="preserve">svinge pisken. Dette kan også begrundes med han ikke har særligt stort ansvar, og har overladt ansvaret til sine sønner og souschefen.  Derfor har han heller ikke nogen rigtig autoritet. </w:t>
      </w:r>
    </w:p>
    <w:p w:rsidR="0005645A" w:rsidRPr="0005645A" w:rsidRDefault="001F2396" w:rsidP="0005645A">
      <w:pPr>
        <w:pStyle w:val="Overskrift5"/>
      </w:pPr>
      <w:r>
        <w:t>Casper Olesen</w:t>
      </w:r>
    </w:p>
    <w:p w:rsidR="001F2396" w:rsidRDefault="001F2396" w:rsidP="001F2396">
      <w:pPr>
        <w:rPr>
          <w:szCs w:val="24"/>
        </w:rPr>
      </w:pPr>
      <w:r>
        <w:rPr>
          <w:szCs w:val="24"/>
        </w:rPr>
        <w:t xml:space="preserve">Casper Olesen har et X-syn. Det virker som om han har mindre tillid til sine ansatte, da han gerne vil hjælpe alle med at løse deres opgaver så godt som overhovedet muligt, dette kan også ses som en form for kontrol.  </w:t>
      </w:r>
    </w:p>
    <w:p w:rsidR="001F2396" w:rsidRDefault="001F2396" w:rsidP="001F2396">
      <w:pPr>
        <w:rPr>
          <w:szCs w:val="24"/>
        </w:rPr>
      </w:pPr>
      <w:r>
        <w:rPr>
          <w:szCs w:val="24"/>
        </w:rPr>
        <w:t>Ser vi på Jack Bobo’s ledelsesstile, er Caspers adfærd ikke helt passende. Casper vil gerne hjælpe sine medarbejdere til at gøre tingene bedst muligt, dette skyldes også han har en uddannelse inden for byggebranchen og mener han ved hvordan alting skal håndteres bedst muligt.</w:t>
      </w:r>
    </w:p>
    <w:p w:rsidR="001F2396" w:rsidRDefault="001F2396" w:rsidP="001F2396">
      <w:pPr>
        <w:rPr>
          <w:szCs w:val="24"/>
        </w:rPr>
      </w:pPr>
      <w:r>
        <w:rPr>
          <w:szCs w:val="24"/>
        </w:rPr>
        <w:t>I Adizes 4 lederroller passer Casper perfekt ind i rollen som producent. Han har stor faglig viden omkring sit fag, han lyder som en travl mand, eftersom han skal ud og hjælpe alle sine medarbejdere med at gøre deres arbejde bedst muligt, dette kan også skyldes han har et stort præstationsbehov.</w:t>
      </w:r>
    </w:p>
    <w:p w:rsidR="001F2396" w:rsidRDefault="001F2396" w:rsidP="001F2396">
      <w:pPr>
        <w:pStyle w:val="Overskrift5"/>
      </w:pPr>
      <w:r>
        <w:t>Thomas Olesen</w:t>
      </w:r>
    </w:p>
    <w:p w:rsidR="001F2396" w:rsidRDefault="001F2396" w:rsidP="001F2396">
      <w:r>
        <w:t xml:space="preserve">I forhold til ”McGregors X og Y menneskesyn”, har Thomas Olesen et Y-menneskesyn, idet han fokuserer på den enkelte medarbejders trivsel på arbejdspladsen. Derudover sørger han også for at medarbejderne har mulighed for selvrealisering ved at udvikle sig via arbejdet. </w:t>
      </w:r>
    </w:p>
    <w:p w:rsidR="001F2396" w:rsidRDefault="001F2396" w:rsidP="001F2396">
      <w:r>
        <w:t xml:space="preserve">Gå vi over til Jack Bobo’s ledelsesstile, passer hans adfærd ikke direkte ind i de 5 ledelsesstile, som er nævnt. Han har sin egen unikke måde at håndtere sine medarbejdere på, ved udstråle en meget karismatisk ledelsesstil. </w:t>
      </w:r>
    </w:p>
    <w:p w:rsidR="001F2396" w:rsidRDefault="001F2396" w:rsidP="001F2396">
      <w:r>
        <w:t xml:space="preserve">Med hensyn til Schiens fire menneskesyn, har han en blanding mellem det selvrealiserende og det rationelles syn. Dette ses ved at han som førnævnt, sørger for bl.a. at arbejdsforholdene og de sociale forhold er i orden. </w:t>
      </w:r>
    </w:p>
    <w:p w:rsidR="001F2396" w:rsidRDefault="001F2396" w:rsidP="001F2396">
      <w:r>
        <w:t>Ud fra Adizes lederroller har han integratorrollen, idet han efter bedste evne prøver at skabe en god kemi i virksomheden, gennem sociale arrangementer, hvilket i sidste ende kan give mere motivation og et bedre teamwork på arbejdspladsen. I virksomheden gennemfører han også et såkaldt MUS (medarbejderudviklingssamtaler) for at sikre at de enkelte medarbejder føler sig værdsat og får mulighed for selvudvikling.</w:t>
      </w:r>
    </w:p>
    <w:p w:rsidR="001F2396" w:rsidRDefault="001F2396" w:rsidP="001F2396">
      <w:r>
        <w:t xml:space="preserve">Baseret på ”Blake &amp; Moutons ledergitter”, får han tallet 6,9, da han er en mellemting mellem ”Hyggeonkel” og ”Holdlederen”, men mest de sidstnævnte. Han fokuserer nemlig på medarbejdernes behov, således at de trives bedst. Dette sker, som førnævnt, vha. sociale aktiviteter, såsom indendørs fodbold, bowlingarrangementer og lign. Han forsøger også efter bedste evne at motivere og engagere sine medarbejdere gennem det førnævnte MUS. </w:t>
      </w:r>
    </w:p>
    <w:p w:rsidR="001F2396" w:rsidRDefault="001F2396" w:rsidP="001F2396">
      <w:r>
        <w:t>I forhold til autoritet, er Thomas præget af en karismatisk autoritet, idet han prøver at tilgodese medarbejdernes behov. Han forstår at snakke med medarbejderne og sætte dem op til opgaverne.</w:t>
      </w:r>
    </w:p>
    <w:p w:rsidR="001F2396" w:rsidRDefault="001F2396" w:rsidP="00F9693D">
      <w:pPr>
        <w:pStyle w:val="Overskrift5"/>
      </w:pPr>
      <w:r>
        <w:t>Virksomhedskulturtype</w:t>
      </w:r>
    </w:p>
    <w:p w:rsidR="001F2396" w:rsidRDefault="001F2396" w:rsidP="001F2396">
      <w:r>
        <w:t xml:space="preserve">Virksomheden er baseret på familiekulturen, da lederen er mere orienteret mod den enkelte person end mod opgaveløsningen. Der er et tæt forhold mellem de ansatte. Anders Olesen, som til dels står for </w:t>
      </w:r>
      <w:r>
        <w:lastRenderedPageBreak/>
        <w:t>ledelsen af virksomheden, står øverst i hierarkiet, og kulturen er præget af traditioner og skikke. Han har selv startet virksomheden fra bunden, og han har sine egne ideer om hvordan virksomheden skal drives og ledes, men er dog opmærksom på at ledelsesopgaverne ikke er som de var engang. Derfor er en del ledelsen overladt til hans sønner, da de er mere moderne med hensyn til ledelseskultur.</w:t>
      </w:r>
    </w:p>
    <w:p w:rsidR="001F2396" w:rsidRDefault="001F2396" w:rsidP="00F9693D">
      <w:pPr>
        <w:pStyle w:val="Overskrift5"/>
      </w:pPr>
      <w:r>
        <w:t>Konsekvenser for motivation og arbejdstilfredshed</w:t>
      </w:r>
    </w:p>
    <w:p w:rsidR="001F2396" w:rsidRDefault="001F2396" w:rsidP="001F2396">
      <w:r>
        <w:t>Grundet ledelsens y-menneske syn, kan dette medfører at medarbejderne er mere positiv stemt, og derfor mere effektive. På den måde kan antallet af interne konflikter mellem de ansatte nedsættes, idet mulighederne bliver bedre for at kommunikere med hinanden, hvorimod hvis dette ikke havde været tilfælde, kunne der opstå flere konflikter, hvilket i sidste ende kan medføre nedsat effektivitet. Der fokusere meget på at medarbejderne skal rystes sammen og have noget tilfælles gennem forskellige sociale aktiviteter i virksomheden.</w:t>
      </w:r>
    </w:p>
    <w:p w:rsidR="00F9693D" w:rsidRDefault="00F9693D" w:rsidP="00B14B5D">
      <w:pPr>
        <w:pStyle w:val="Overskrift3"/>
      </w:pPr>
      <w:bookmarkStart w:id="6" w:name="_Toc263246154"/>
      <w:r>
        <w:t>Problemer, hypoteser og løsningsmuligheder</w:t>
      </w:r>
      <w:bookmarkEnd w:id="6"/>
    </w:p>
    <w:p w:rsidR="00F9693D" w:rsidRPr="00F9693D" w:rsidRDefault="00F9693D" w:rsidP="00F9693D">
      <w:r>
        <w:t>Tabel over problemer og vores bud på en løsning dertil.</w:t>
      </w:r>
    </w:p>
    <w:tbl>
      <w:tblPr>
        <w:tblStyle w:val="Tabel-Gitter"/>
        <w:tblW w:w="0" w:type="auto"/>
        <w:tblLook w:val="04A0"/>
      </w:tblPr>
      <w:tblGrid>
        <w:gridCol w:w="3259"/>
        <w:gridCol w:w="3259"/>
        <w:gridCol w:w="3260"/>
      </w:tblGrid>
      <w:tr w:rsidR="00F9693D" w:rsidTr="002D22AC">
        <w:tc>
          <w:tcPr>
            <w:tcW w:w="3259" w:type="dxa"/>
          </w:tcPr>
          <w:p w:rsidR="00F9693D" w:rsidRDefault="00F9693D" w:rsidP="002D22AC">
            <w:r>
              <w:t>Problemer</w:t>
            </w:r>
          </w:p>
        </w:tc>
        <w:tc>
          <w:tcPr>
            <w:tcW w:w="3259" w:type="dxa"/>
          </w:tcPr>
          <w:p w:rsidR="00F9693D" w:rsidRDefault="00F9693D" w:rsidP="002D22AC">
            <w:r>
              <w:t>Hypoteser</w:t>
            </w:r>
          </w:p>
        </w:tc>
        <w:tc>
          <w:tcPr>
            <w:tcW w:w="3260" w:type="dxa"/>
          </w:tcPr>
          <w:p w:rsidR="00F9693D" w:rsidRDefault="00F9693D" w:rsidP="002D22AC">
            <w:r>
              <w:t>Løsningsmuligheder</w:t>
            </w:r>
          </w:p>
        </w:tc>
      </w:tr>
      <w:tr w:rsidR="00F9693D" w:rsidTr="002D22AC">
        <w:tc>
          <w:tcPr>
            <w:tcW w:w="3259" w:type="dxa"/>
          </w:tcPr>
          <w:p w:rsidR="00F9693D" w:rsidRDefault="00F9693D" w:rsidP="002D22AC">
            <w:r>
              <w:t>Man ved ikke hvor varerne befinder sig i virksomheden</w:t>
            </w:r>
          </w:p>
        </w:tc>
        <w:tc>
          <w:tcPr>
            <w:tcW w:w="3259" w:type="dxa"/>
          </w:tcPr>
          <w:p w:rsidR="00F9693D" w:rsidRDefault="00F9693D" w:rsidP="002D22AC">
            <w:r>
              <w:t xml:space="preserve">Der </w:t>
            </w:r>
            <w:r w:rsidR="00CA1141">
              <w:t>anvendes</w:t>
            </w:r>
            <w:r>
              <w:t xml:space="preserve"> ikke lokationsnumre så man kan se hvor varerne er</w:t>
            </w:r>
          </w:p>
        </w:tc>
        <w:tc>
          <w:tcPr>
            <w:tcW w:w="3260" w:type="dxa"/>
          </w:tcPr>
          <w:p w:rsidR="00F9693D" w:rsidRDefault="00F9693D" w:rsidP="002D22AC">
            <w:r>
              <w:t>IT til oversigter over varerne</w:t>
            </w:r>
          </w:p>
        </w:tc>
      </w:tr>
      <w:tr w:rsidR="00F9693D" w:rsidTr="002D22AC">
        <w:tc>
          <w:tcPr>
            <w:tcW w:w="3259" w:type="dxa"/>
          </w:tcPr>
          <w:p w:rsidR="00F9693D" w:rsidRDefault="00F9693D" w:rsidP="002D22AC">
            <w:r>
              <w:t>Langsom betjening ved udlejning af værktøjer</w:t>
            </w:r>
          </w:p>
        </w:tc>
        <w:tc>
          <w:tcPr>
            <w:tcW w:w="3259" w:type="dxa"/>
          </w:tcPr>
          <w:p w:rsidR="00F9693D" w:rsidRDefault="00F9693D" w:rsidP="002D22AC">
            <w:proofErr w:type="gramStart"/>
            <w:r>
              <w:t>Alt</w:t>
            </w:r>
            <w:proofErr w:type="gramEnd"/>
            <w:r>
              <w:t xml:space="preserve"> udlejning sker manuelt</w:t>
            </w:r>
          </w:p>
        </w:tc>
        <w:tc>
          <w:tcPr>
            <w:tcW w:w="3260" w:type="dxa"/>
          </w:tcPr>
          <w:p w:rsidR="00F9693D" w:rsidRDefault="00F9693D" w:rsidP="002D22AC">
            <w:r>
              <w:t>IT til at styre udlejning og hjemkaldelse</w:t>
            </w:r>
          </w:p>
        </w:tc>
      </w:tr>
      <w:tr w:rsidR="00F9693D" w:rsidTr="002D22AC">
        <w:tc>
          <w:tcPr>
            <w:tcW w:w="3259" w:type="dxa"/>
          </w:tcPr>
          <w:p w:rsidR="00F9693D" w:rsidRDefault="00F9693D" w:rsidP="002D22AC">
            <w:r>
              <w:t>Synlighed af prisskilte er dårlig</w:t>
            </w:r>
          </w:p>
        </w:tc>
        <w:tc>
          <w:tcPr>
            <w:tcW w:w="3259" w:type="dxa"/>
          </w:tcPr>
          <w:p w:rsidR="00F9693D" w:rsidRDefault="00F9693D" w:rsidP="002D22AC">
            <w:r>
              <w:t>Der er ikke mulighed for forskellige størrelser</w:t>
            </w:r>
          </w:p>
        </w:tc>
        <w:tc>
          <w:tcPr>
            <w:tcW w:w="3260" w:type="dxa"/>
          </w:tcPr>
          <w:p w:rsidR="00F9693D" w:rsidRDefault="00F9693D" w:rsidP="002D22AC">
            <w:r>
              <w:t>IT til brug af printning af prisskilte</w:t>
            </w:r>
          </w:p>
        </w:tc>
      </w:tr>
      <w:tr w:rsidR="00F9693D" w:rsidTr="002D22AC">
        <w:tc>
          <w:tcPr>
            <w:tcW w:w="3259" w:type="dxa"/>
          </w:tcPr>
          <w:p w:rsidR="00F9693D" w:rsidRDefault="00F9693D" w:rsidP="002D22AC">
            <w:r>
              <w:t xml:space="preserve">Der er ikke nogen kontrol af solgte varer pr. sælger </w:t>
            </w:r>
          </w:p>
        </w:tc>
        <w:tc>
          <w:tcPr>
            <w:tcW w:w="3259" w:type="dxa"/>
          </w:tcPr>
          <w:p w:rsidR="00F9693D" w:rsidRDefault="00F9693D" w:rsidP="002D22AC">
            <w:r>
              <w:t>Ingen statistikker</w:t>
            </w:r>
          </w:p>
        </w:tc>
        <w:tc>
          <w:tcPr>
            <w:tcW w:w="3260" w:type="dxa"/>
          </w:tcPr>
          <w:p w:rsidR="00F9693D" w:rsidRDefault="00F9693D" w:rsidP="002D22AC">
            <w:r>
              <w:t>IT til liste over solgte varer</w:t>
            </w:r>
          </w:p>
        </w:tc>
      </w:tr>
    </w:tbl>
    <w:p w:rsidR="00F9693D" w:rsidRDefault="00F9693D" w:rsidP="00F9693D"/>
    <w:p w:rsidR="00B14B5D" w:rsidRDefault="00B14B5D" w:rsidP="00F9693D"/>
    <w:p w:rsidR="00B14B5D" w:rsidRDefault="00B14B5D" w:rsidP="00F9693D"/>
    <w:p w:rsidR="00B14B5D" w:rsidRDefault="00B14B5D" w:rsidP="00F9693D"/>
    <w:p w:rsidR="00B14B5D" w:rsidRDefault="00B14B5D" w:rsidP="00F9693D"/>
    <w:p w:rsidR="00392EB6" w:rsidRDefault="00392EB6" w:rsidP="00F9693D"/>
    <w:p w:rsidR="00392EB6" w:rsidRDefault="00392EB6" w:rsidP="00F9693D"/>
    <w:p w:rsidR="00392EB6" w:rsidRDefault="00392EB6" w:rsidP="00F9693D"/>
    <w:p w:rsidR="00392EB6" w:rsidRDefault="00392EB6" w:rsidP="00F9693D"/>
    <w:p w:rsidR="00392EB6" w:rsidRDefault="00392EB6" w:rsidP="00F9693D"/>
    <w:p w:rsidR="00C84377" w:rsidRDefault="00C84377" w:rsidP="00F9693D"/>
    <w:p w:rsidR="00C84377" w:rsidRPr="00CB1D89" w:rsidRDefault="00C84377" w:rsidP="00F9693D"/>
    <w:p w:rsidR="00B14B5D" w:rsidRDefault="00B14B5D" w:rsidP="00B14B5D">
      <w:pPr>
        <w:pStyle w:val="Overskrift3"/>
      </w:pPr>
      <w:bookmarkStart w:id="7" w:name="_Toc263246155"/>
      <w:r>
        <w:lastRenderedPageBreak/>
        <w:t>SWOT Analyse</w:t>
      </w:r>
      <w:bookmarkEnd w:id="7"/>
    </w:p>
    <w:tbl>
      <w:tblPr>
        <w:tblpPr w:leftFromText="141" w:rightFromText="141" w:vertAnchor="page" w:horzAnchor="margin" w:tblpY="231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tblPr>
      <w:tblGrid>
        <w:gridCol w:w="4748"/>
        <w:gridCol w:w="5030"/>
      </w:tblGrid>
      <w:tr w:rsidR="00B14B5D" w:rsidRPr="00E90856" w:rsidTr="002D22AC">
        <w:trPr>
          <w:trHeight w:val="377"/>
        </w:trPr>
        <w:tc>
          <w:tcPr>
            <w:tcW w:w="4748" w:type="dxa"/>
          </w:tcPr>
          <w:p w:rsidR="00B14B5D" w:rsidRPr="00E90856" w:rsidRDefault="00B14B5D" w:rsidP="001010FE">
            <w:pPr>
              <w:pStyle w:val="Overskrift4"/>
              <w:jc w:val="center"/>
            </w:pPr>
            <w:proofErr w:type="spellStart"/>
            <w:r w:rsidRPr="00E90856">
              <w:t>Strengths</w:t>
            </w:r>
            <w:proofErr w:type="spellEnd"/>
            <w:r w:rsidRPr="00E90856">
              <w:t xml:space="preserve"> (intern)</w:t>
            </w:r>
          </w:p>
        </w:tc>
        <w:tc>
          <w:tcPr>
            <w:tcW w:w="5030" w:type="dxa"/>
          </w:tcPr>
          <w:p w:rsidR="00B14B5D" w:rsidRPr="00E90856" w:rsidRDefault="00B14B5D" w:rsidP="001010FE">
            <w:pPr>
              <w:pStyle w:val="Overskrift4"/>
              <w:jc w:val="center"/>
            </w:pPr>
            <w:proofErr w:type="spellStart"/>
            <w:r w:rsidRPr="00E90856">
              <w:t>Weaknesses</w:t>
            </w:r>
            <w:proofErr w:type="spellEnd"/>
            <w:r w:rsidRPr="00E90856">
              <w:t xml:space="preserve"> (intern)</w:t>
            </w:r>
          </w:p>
        </w:tc>
      </w:tr>
      <w:tr w:rsidR="00B14B5D" w:rsidRPr="00E90856" w:rsidTr="002D22AC">
        <w:trPr>
          <w:trHeight w:val="2412"/>
        </w:trPr>
        <w:tc>
          <w:tcPr>
            <w:tcW w:w="4748" w:type="dxa"/>
          </w:tcPr>
          <w:p w:rsidR="00B14B5D" w:rsidRPr="00E90856" w:rsidRDefault="00B14B5D" w:rsidP="00B14B5D">
            <w:pPr>
              <w:pStyle w:val="Listeafsnit"/>
              <w:numPr>
                <w:ilvl w:val="0"/>
                <w:numId w:val="3"/>
              </w:numPr>
            </w:pPr>
            <w:r w:rsidRPr="00E90856">
              <w:t>God økonomi</w:t>
            </w:r>
          </w:p>
          <w:p w:rsidR="00B14B5D" w:rsidRPr="00E90856" w:rsidRDefault="00B14B5D" w:rsidP="00B14B5D">
            <w:pPr>
              <w:pStyle w:val="Listeafsnit"/>
              <w:numPr>
                <w:ilvl w:val="0"/>
                <w:numId w:val="3"/>
              </w:numPr>
            </w:pPr>
            <w:r w:rsidRPr="00E90856">
              <w:t>Høj omsætning</w:t>
            </w:r>
          </w:p>
          <w:p w:rsidR="00B14B5D" w:rsidRPr="00E90856" w:rsidRDefault="00B14B5D" w:rsidP="00B14B5D">
            <w:pPr>
              <w:pStyle w:val="Listeafsnit"/>
              <w:numPr>
                <w:ilvl w:val="0"/>
                <w:numId w:val="3"/>
              </w:numPr>
            </w:pPr>
            <w:r w:rsidRPr="00E90856">
              <w:t>Meget erfaring i branchen.</w:t>
            </w:r>
          </w:p>
          <w:p w:rsidR="00B14B5D" w:rsidRPr="00E90856" w:rsidRDefault="00B14B5D" w:rsidP="00B14B5D">
            <w:pPr>
              <w:pStyle w:val="Listeafsnit"/>
              <w:numPr>
                <w:ilvl w:val="0"/>
                <w:numId w:val="3"/>
              </w:numPr>
            </w:pPr>
            <w:r w:rsidRPr="00E90856">
              <w:t>Administrerende direktør med meget branche erfaring, opnået efter mange år i faget.</w:t>
            </w:r>
          </w:p>
          <w:p w:rsidR="00B14B5D" w:rsidRPr="00E90856" w:rsidRDefault="00B14B5D" w:rsidP="00B14B5D">
            <w:pPr>
              <w:pStyle w:val="Listeafsnit"/>
              <w:numPr>
                <w:ilvl w:val="0"/>
                <w:numId w:val="3"/>
              </w:numPr>
            </w:pPr>
            <w:r w:rsidRPr="00E90856">
              <w:t>Afdelingsledere med gode uddannelser indenfor deres områder.</w:t>
            </w:r>
          </w:p>
          <w:p w:rsidR="00B14B5D" w:rsidRPr="00E90856" w:rsidRDefault="00B14B5D" w:rsidP="00B14B5D">
            <w:pPr>
              <w:pStyle w:val="Listeafsnit"/>
              <w:numPr>
                <w:ilvl w:val="0"/>
                <w:numId w:val="3"/>
              </w:numPr>
            </w:pPr>
            <w:r w:rsidRPr="00E90856">
              <w:t>Medarbejdere der har været i virksomheden i flere år</w:t>
            </w:r>
          </w:p>
          <w:p w:rsidR="00B14B5D" w:rsidRPr="00E90856" w:rsidRDefault="00B14B5D" w:rsidP="00B14B5D">
            <w:pPr>
              <w:pStyle w:val="Listeafsnit"/>
              <w:numPr>
                <w:ilvl w:val="0"/>
                <w:numId w:val="3"/>
              </w:numPr>
            </w:pPr>
            <w:r w:rsidRPr="00E90856">
              <w:t>Stor kundekreds</w:t>
            </w:r>
          </w:p>
        </w:tc>
        <w:tc>
          <w:tcPr>
            <w:tcW w:w="5030" w:type="dxa"/>
            <w:shd w:val="clear" w:color="auto" w:fill="auto"/>
          </w:tcPr>
          <w:p w:rsidR="00B14B5D" w:rsidRPr="00E90856" w:rsidRDefault="00B14B5D" w:rsidP="00B14B5D">
            <w:pPr>
              <w:pStyle w:val="Listeafsnit"/>
              <w:numPr>
                <w:ilvl w:val="0"/>
                <w:numId w:val="3"/>
              </w:numPr>
            </w:pPr>
            <w:r w:rsidRPr="00E90856">
              <w:t>Ingen logistik på lagerne (lokationsstyring)</w:t>
            </w:r>
          </w:p>
          <w:p w:rsidR="00B14B5D" w:rsidRPr="00E90856" w:rsidRDefault="00B14B5D" w:rsidP="00B14B5D">
            <w:pPr>
              <w:pStyle w:val="Listeafsnit"/>
              <w:numPr>
                <w:ilvl w:val="0"/>
                <w:numId w:val="3"/>
              </w:numPr>
            </w:pPr>
            <w:r w:rsidRPr="00E90856">
              <w:t>Dårligt system (mange mangler)</w:t>
            </w:r>
          </w:p>
          <w:p w:rsidR="00B14B5D" w:rsidRPr="00E90856" w:rsidRDefault="00B14B5D" w:rsidP="00B14B5D">
            <w:pPr>
              <w:pStyle w:val="Listeafsnit"/>
              <w:numPr>
                <w:ilvl w:val="0"/>
                <w:numId w:val="3"/>
              </w:numPr>
            </w:pPr>
            <w:r w:rsidRPr="00E90856">
              <w:t>Manglende optimering</w:t>
            </w:r>
          </w:p>
          <w:p w:rsidR="00B14B5D" w:rsidRPr="00E90856" w:rsidRDefault="00B14B5D" w:rsidP="00B14B5D">
            <w:pPr>
              <w:pStyle w:val="Listeafsnit"/>
              <w:numPr>
                <w:ilvl w:val="0"/>
                <w:numId w:val="3"/>
              </w:numPr>
            </w:pPr>
            <w:r w:rsidRPr="00E90856">
              <w:t>Besværlig udlejning af værktøj og lign.</w:t>
            </w:r>
          </w:p>
          <w:p w:rsidR="00B14B5D" w:rsidRPr="00E90856" w:rsidRDefault="00B14B5D" w:rsidP="002D22AC"/>
          <w:p w:rsidR="00B14B5D" w:rsidRPr="00E90856" w:rsidRDefault="00B14B5D" w:rsidP="002D22AC"/>
        </w:tc>
      </w:tr>
      <w:tr w:rsidR="00B14B5D" w:rsidRPr="00E90856" w:rsidTr="002D22AC">
        <w:trPr>
          <w:trHeight w:val="566"/>
        </w:trPr>
        <w:tc>
          <w:tcPr>
            <w:tcW w:w="4748" w:type="dxa"/>
          </w:tcPr>
          <w:p w:rsidR="00B14B5D" w:rsidRPr="00E90856" w:rsidRDefault="00B14B5D" w:rsidP="001010FE">
            <w:pPr>
              <w:pStyle w:val="Overskrift4"/>
              <w:jc w:val="center"/>
            </w:pPr>
            <w:proofErr w:type="spellStart"/>
            <w:r w:rsidRPr="00E90856">
              <w:t>Opportunities</w:t>
            </w:r>
            <w:proofErr w:type="spellEnd"/>
            <w:r w:rsidRPr="00E90856">
              <w:t xml:space="preserve"> (ekstern)</w:t>
            </w:r>
          </w:p>
        </w:tc>
        <w:tc>
          <w:tcPr>
            <w:tcW w:w="5030" w:type="dxa"/>
          </w:tcPr>
          <w:p w:rsidR="00B14B5D" w:rsidRPr="00E90856" w:rsidRDefault="00B14B5D" w:rsidP="001010FE">
            <w:pPr>
              <w:pStyle w:val="Overskrift4"/>
              <w:jc w:val="center"/>
            </w:pPr>
            <w:proofErr w:type="spellStart"/>
            <w:r w:rsidRPr="00E90856">
              <w:t>Threats</w:t>
            </w:r>
            <w:proofErr w:type="spellEnd"/>
            <w:r w:rsidRPr="00E90856">
              <w:t xml:space="preserve"> (ekstern)</w:t>
            </w:r>
          </w:p>
        </w:tc>
      </w:tr>
      <w:tr w:rsidR="00B14B5D" w:rsidRPr="00E90856" w:rsidTr="002D22AC">
        <w:trPr>
          <w:trHeight w:val="1783"/>
        </w:trPr>
        <w:tc>
          <w:tcPr>
            <w:tcW w:w="4748" w:type="dxa"/>
          </w:tcPr>
          <w:p w:rsidR="00B14B5D" w:rsidRPr="00E90856" w:rsidRDefault="00B14B5D" w:rsidP="00B14B5D">
            <w:pPr>
              <w:pStyle w:val="Listeafsnit"/>
              <w:numPr>
                <w:ilvl w:val="0"/>
                <w:numId w:val="3"/>
              </w:numPr>
            </w:pPr>
            <w:r w:rsidRPr="00E90856">
              <w:t>Nye kunder</w:t>
            </w:r>
          </w:p>
          <w:p w:rsidR="00B14B5D" w:rsidRPr="00E90856" w:rsidRDefault="00B14B5D" w:rsidP="00B14B5D">
            <w:pPr>
              <w:pStyle w:val="Listeafsnit"/>
              <w:numPr>
                <w:ilvl w:val="0"/>
                <w:numId w:val="3"/>
              </w:numPr>
            </w:pPr>
            <w:r w:rsidRPr="00E90856">
              <w:t>Opkøb af konkurrenter, med dårligere økonomi (finanskrise)</w:t>
            </w:r>
          </w:p>
          <w:p w:rsidR="00B14B5D" w:rsidRPr="00E90856" w:rsidRDefault="00B14B5D" w:rsidP="00B14B5D">
            <w:pPr>
              <w:pStyle w:val="Listeafsnit"/>
              <w:numPr>
                <w:ilvl w:val="0"/>
                <w:numId w:val="3"/>
              </w:numPr>
            </w:pPr>
            <w:r w:rsidRPr="00E90856">
              <w:t>Ny teknologi (E-handel)</w:t>
            </w:r>
          </w:p>
        </w:tc>
        <w:tc>
          <w:tcPr>
            <w:tcW w:w="5030" w:type="dxa"/>
            <w:shd w:val="clear" w:color="auto" w:fill="auto"/>
          </w:tcPr>
          <w:p w:rsidR="00B14B5D" w:rsidRPr="00E90856" w:rsidRDefault="00B14B5D" w:rsidP="00B14B5D">
            <w:pPr>
              <w:pStyle w:val="Listeafsnit"/>
              <w:numPr>
                <w:ilvl w:val="0"/>
                <w:numId w:val="3"/>
              </w:numPr>
            </w:pPr>
            <w:r w:rsidRPr="00E90856">
              <w:t>Svækket købekraft (finanskrise)</w:t>
            </w:r>
          </w:p>
          <w:p w:rsidR="00B14B5D" w:rsidRPr="00E90856" w:rsidRDefault="00B14B5D" w:rsidP="00B14B5D">
            <w:pPr>
              <w:pStyle w:val="Listeafsnit"/>
              <w:numPr>
                <w:ilvl w:val="0"/>
                <w:numId w:val="3"/>
              </w:numPr>
            </w:pPr>
            <w:r w:rsidRPr="00E90856">
              <w:t>Byggestop (finanskrise)</w:t>
            </w:r>
          </w:p>
          <w:p w:rsidR="00B14B5D" w:rsidRPr="00E90856" w:rsidRDefault="00B14B5D" w:rsidP="00B14B5D">
            <w:pPr>
              <w:pStyle w:val="Listeafsnit"/>
              <w:numPr>
                <w:ilvl w:val="0"/>
                <w:numId w:val="3"/>
              </w:numPr>
            </w:pPr>
            <w:r w:rsidRPr="00E90856">
              <w:t xml:space="preserve">Konkurrenter </w:t>
            </w:r>
          </w:p>
          <w:p w:rsidR="00B14B5D" w:rsidRPr="00E90856" w:rsidRDefault="00B14B5D" w:rsidP="002D22AC"/>
        </w:tc>
      </w:tr>
    </w:tbl>
    <w:p w:rsidR="00B14B5D" w:rsidRDefault="00B14B5D" w:rsidP="00B14B5D"/>
    <w:p w:rsidR="001010FE" w:rsidRDefault="001010FE" w:rsidP="007F1D61">
      <w:pPr>
        <w:pStyle w:val="Overskrift3"/>
      </w:pPr>
    </w:p>
    <w:p w:rsidR="00B14B5D" w:rsidRDefault="00B14B5D" w:rsidP="007F1D61">
      <w:pPr>
        <w:pStyle w:val="Overskrift3"/>
      </w:pPr>
      <w:bookmarkStart w:id="8" w:name="_Toc263246156"/>
      <w:r>
        <w:t>Valg af strategi</w:t>
      </w:r>
      <w:bookmarkEnd w:id="8"/>
    </w:p>
    <w:p w:rsidR="00B14B5D" w:rsidRDefault="00B14B5D" w:rsidP="00B14B5D">
      <w:r>
        <w:t xml:space="preserve">Ledelsesgruppen vil primært fokusere på en maxi-maxi strategi, hvor de vil udnytte virksomhedens interne styrker, så som god økonomi og meget branche-erfaring. Derudover vil de prøve at tage udnyttelse af de eksterne muligheder de har, f. eks </w:t>
      </w:r>
      <w:r w:rsidR="007F1D61">
        <w:t>udvide</w:t>
      </w:r>
      <w:r>
        <w:t xml:space="preserve"> deres kundekreds og slå nogle af de mindre konkurrenter ud.</w:t>
      </w:r>
    </w:p>
    <w:p w:rsidR="00C84377" w:rsidRDefault="00B14B5D" w:rsidP="00B14B5D">
      <w:r>
        <w:t xml:space="preserve">Sekundært ønsker de at minimere deres svagheder, ved implementering af et nyt IT-system, der skal optimere den daglige </w:t>
      </w:r>
      <w:r w:rsidR="007F1D61">
        <w:t>proces</w:t>
      </w:r>
      <w:r>
        <w:t xml:space="preserve"> i virksomheden.</w:t>
      </w:r>
    </w:p>
    <w:p w:rsidR="00392EB6" w:rsidRDefault="00392EB6" w:rsidP="00B14B5D"/>
    <w:p w:rsidR="00392EB6" w:rsidRDefault="00392EB6" w:rsidP="00B14B5D"/>
    <w:p w:rsidR="00392EB6" w:rsidRDefault="00392EB6" w:rsidP="00B14B5D"/>
    <w:p w:rsidR="00392EB6" w:rsidRDefault="00392EB6" w:rsidP="00B14B5D"/>
    <w:p w:rsidR="00392EB6" w:rsidRDefault="00392EB6" w:rsidP="00B14B5D"/>
    <w:p w:rsidR="00392EB6" w:rsidRDefault="00392EB6" w:rsidP="00B14B5D"/>
    <w:p w:rsidR="007F1D61" w:rsidRDefault="007F1D61" w:rsidP="007F1D61">
      <w:pPr>
        <w:pStyle w:val="Overskrift3"/>
      </w:pPr>
      <w:bookmarkStart w:id="9" w:name="_Toc263246157"/>
      <w:r>
        <w:lastRenderedPageBreak/>
        <w:t>Ansoff’s vækstmatrice</w:t>
      </w:r>
      <w:bookmarkEnd w:id="9"/>
    </w:p>
    <w:tbl>
      <w:tblPr>
        <w:tblpPr w:leftFromText="141" w:rightFromText="141" w:vertAnchor="text" w:horzAnchor="margin" w:tblpY="631"/>
        <w:tblW w:w="98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1594"/>
        <w:gridCol w:w="2674"/>
        <w:gridCol w:w="2760"/>
        <w:gridCol w:w="2777"/>
      </w:tblGrid>
      <w:tr w:rsidR="007F1D61" w:rsidRPr="00F66DDE" w:rsidTr="002D22AC">
        <w:trPr>
          <w:gridBefore w:val="2"/>
          <w:wBefore w:w="4268" w:type="dxa"/>
          <w:trHeight w:val="694"/>
        </w:trPr>
        <w:tc>
          <w:tcPr>
            <w:tcW w:w="5537" w:type="dxa"/>
            <w:gridSpan w:val="2"/>
          </w:tcPr>
          <w:p w:rsidR="007F1D61" w:rsidRPr="00F66DDE" w:rsidRDefault="007F1D61" w:rsidP="00C84377">
            <w:pPr>
              <w:pStyle w:val="Overskrift4"/>
              <w:jc w:val="center"/>
            </w:pPr>
            <w:r w:rsidRPr="00F66DDE">
              <w:t>Produkter</w:t>
            </w:r>
          </w:p>
        </w:tc>
      </w:tr>
      <w:tr w:rsidR="007F1D61" w:rsidRPr="00F66DDE" w:rsidTr="002D22AC">
        <w:trPr>
          <w:gridBefore w:val="2"/>
          <w:wBefore w:w="4268" w:type="dxa"/>
          <w:trHeight w:val="678"/>
        </w:trPr>
        <w:tc>
          <w:tcPr>
            <w:tcW w:w="2760" w:type="dxa"/>
          </w:tcPr>
          <w:p w:rsidR="007F1D61" w:rsidRPr="00F66DDE" w:rsidRDefault="007F1D61" w:rsidP="002D22AC">
            <w:pPr>
              <w:pStyle w:val="Overskrift4"/>
              <w:jc w:val="center"/>
            </w:pPr>
            <w:r w:rsidRPr="00F66DDE">
              <w:t>Nuværende</w:t>
            </w:r>
          </w:p>
        </w:tc>
        <w:tc>
          <w:tcPr>
            <w:tcW w:w="2777" w:type="dxa"/>
          </w:tcPr>
          <w:p w:rsidR="007F1D61" w:rsidRPr="00F66DDE" w:rsidRDefault="007F1D61" w:rsidP="002D22AC">
            <w:pPr>
              <w:pStyle w:val="Overskrift4"/>
              <w:jc w:val="center"/>
            </w:pPr>
            <w:r w:rsidRPr="00F66DDE">
              <w:t>Nye</w:t>
            </w:r>
          </w:p>
        </w:tc>
      </w:tr>
      <w:tr w:rsidR="007F1D61" w:rsidRPr="00F66DDE" w:rsidTr="002D22AC">
        <w:trPr>
          <w:trHeight w:val="583"/>
        </w:trPr>
        <w:tc>
          <w:tcPr>
            <w:tcW w:w="1594" w:type="dxa"/>
            <w:vMerge w:val="restart"/>
          </w:tcPr>
          <w:p w:rsidR="007F1D61" w:rsidRPr="00F66DDE" w:rsidRDefault="007F1D61" w:rsidP="00C84377">
            <w:pPr>
              <w:pStyle w:val="Overskrift4"/>
              <w:jc w:val="center"/>
            </w:pPr>
            <w:r w:rsidRPr="00F66DDE">
              <w:t>Markeder</w:t>
            </w:r>
          </w:p>
        </w:tc>
        <w:tc>
          <w:tcPr>
            <w:tcW w:w="2674" w:type="dxa"/>
            <w:shd w:val="clear" w:color="auto" w:fill="auto"/>
          </w:tcPr>
          <w:p w:rsidR="007F1D61" w:rsidRPr="00F66DDE" w:rsidRDefault="007F1D61" w:rsidP="002D22AC">
            <w:pPr>
              <w:pStyle w:val="Overskrift4"/>
              <w:jc w:val="center"/>
            </w:pPr>
            <w:r w:rsidRPr="00F66DDE">
              <w:t>Nuværende markeder</w:t>
            </w:r>
          </w:p>
        </w:tc>
        <w:tc>
          <w:tcPr>
            <w:tcW w:w="2760" w:type="dxa"/>
            <w:shd w:val="clear" w:color="auto" w:fill="auto"/>
          </w:tcPr>
          <w:p w:rsidR="007F1D61" w:rsidRPr="00F66DDE" w:rsidRDefault="007F1D61" w:rsidP="002D22AC">
            <w:pPr>
              <w:jc w:val="center"/>
              <w:rPr>
                <w:b/>
              </w:rPr>
            </w:pPr>
            <w:r w:rsidRPr="00F66DDE">
              <w:rPr>
                <w:b/>
              </w:rPr>
              <w:t>Markedspenetrering</w:t>
            </w:r>
          </w:p>
        </w:tc>
        <w:tc>
          <w:tcPr>
            <w:tcW w:w="2777" w:type="dxa"/>
            <w:shd w:val="clear" w:color="auto" w:fill="auto"/>
          </w:tcPr>
          <w:p w:rsidR="007F1D61" w:rsidRPr="00F66DDE" w:rsidRDefault="007F1D61" w:rsidP="002D22AC">
            <w:pPr>
              <w:jc w:val="center"/>
              <w:rPr>
                <w:b/>
              </w:rPr>
            </w:pPr>
            <w:r w:rsidRPr="00F66DDE">
              <w:rPr>
                <w:b/>
              </w:rPr>
              <w:t>Produktudvikling</w:t>
            </w:r>
          </w:p>
        </w:tc>
      </w:tr>
      <w:tr w:rsidR="007F1D61" w:rsidRPr="00F66DDE" w:rsidTr="002D22AC">
        <w:trPr>
          <w:trHeight w:val="617"/>
        </w:trPr>
        <w:tc>
          <w:tcPr>
            <w:tcW w:w="1594" w:type="dxa"/>
            <w:vMerge/>
          </w:tcPr>
          <w:p w:rsidR="007F1D61" w:rsidRPr="00F66DDE" w:rsidRDefault="007F1D61" w:rsidP="002D22AC"/>
        </w:tc>
        <w:tc>
          <w:tcPr>
            <w:tcW w:w="2674" w:type="dxa"/>
            <w:shd w:val="clear" w:color="auto" w:fill="auto"/>
          </w:tcPr>
          <w:p w:rsidR="007F1D61" w:rsidRPr="00F66DDE" w:rsidRDefault="007F1D61" w:rsidP="002D22AC">
            <w:pPr>
              <w:pStyle w:val="Overskrift4"/>
              <w:jc w:val="center"/>
            </w:pPr>
            <w:r w:rsidRPr="00F66DDE">
              <w:t>Nye markeder</w:t>
            </w:r>
          </w:p>
        </w:tc>
        <w:tc>
          <w:tcPr>
            <w:tcW w:w="2760" w:type="dxa"/>
            <w:shd w:val="clear" w:color="auto" w:fill="auto"/>
          </w:tcPr>
          <w:p w:rsidR="007F1D61" w:rsidRPr="00F66DDE" w:rsidRDefault="007F1D61" w:rsidP="002D22AC">
            <w:pPr>
              <w:jc w:val="center"/>
              <w:rPr>
                <w:b/>
              </w:rPr>
            </w:pPr>
            <w:r w:rsidRPr="00F66DDE">
              <w:rPr>
                <w:b/>
              </w:rPr>
              <w:t>Markedsudvikling</w:t>
            </w:r>
          </w:p>
        </w:tc>
        <w:tc>
          <w:tcPr>
            <w:tcW w:w="2777" w:type="dxa"/>
            <w:shd w:val="clear" w:color="auto" w:fill="auto"/>
          </w:tcPr>
          <w:p w:rsidR="007F1D61" w:rsidRPr="00F66DDE" w:rsidRDefault="007F1D61" w:rsidP="002D22AC">
            <w:pPr>
              <w:jc w:val="center"/>
              <w:rPr>
                <w:b/>
              </w:rPr>
            </w:pPr>
            <w:r w:rsidRPr="00F66DDE">
              <w:rPr>
                <w:b/>
              </w:rPr>
              <w:t>Diversifikation</w:t>
            </w:r>
          </w:p>
        </w:tc>
      </w:tr>
    </w:tbl>
    <w:p w:rsidR="007F1D61" w:rsidRDefault="007F1D61" w:rsidP="007F1D61"/>
    <w:p w:rsidR="007F1D61" w:rsidRDefault="007F1D61" w:rsidP="007F1D61"/>
    <w:p w:rsidR="007F1D61" w:rsidRDefault="007F1D61" w:rsidP="007F1D61">
      <w:r>
        <w:t>Ud fra Ansoff’s vækstmatrice er der to strategiske veje, virksomheden kan gå, for at øge deres vækst.</w:t>
      </w:r>
    </w:p>
    <w:p w:rsidR="007F1D61" w:rsidRDefault="007F1D61" w:rsidP="007F1D61">
      <w:r>
        <w:t xml:space="preserve">Den første vej de kan gå, som også er den de bør fokusere på er </w:t>
      </w:r>
      <w:r w:rsidRPr="0090349A">
        <w:t>Markedspenetrering</w:t>
      </w:r>
      <w:r>
        <w:t>. Denne strategiske vej, har til formål at udvide virksomhedens markedsandel, med de samme produkter. Måden hvorpå markedspenetrering opnås er ved at anvende de relevante handlingsparametre, også kendt som de 4(7) p’er: Pris, Produkt, Place, Promotion, People, Proces samt Prøve.</w:t>
      </w:r>
    </w:p>
    <w:p w:rsidR="007F1D61" w:rsidRDefault="007F1D61" w:rsidP="007F1D61">
      <w:r>
        <w:t>Pris er en relevant handlingsparameter og kan til dels anvendes sammen med Promotion. Det spiller ofte en stor rolle for kunderne, hvad prisen er og om de eventuelt kan indhente rabatter. Ledelsesgruppen bør overveje at indføre nogle rabatter og tilbud, der skal føre til flere salg, og eventuelle mersalg, for både private og erhvervs-kunder.</w:t>
      </w:r>
    </w:p>
    <w:p w:rsidR="007F1D61" w:rsidRDefault="007F1D61" w:rsidP="007F1D61">
      <w:r>
        <w:t>Ligeledes er Product relevant, da den ligesom pris har en stor indflydelse på hvor kunderne vælger at handle. Virksomheden skal være sikker på at de altid har de bedste produkter, med den bedste kvalitet kontra pris.</w:t>
      </w:r>
    </w:p>
    <w:p w:rsidR="007F1D61" w:rsidRDefault="007F1D61" w:rsidP="007F1D61">
      <w:r>
        <w:t xml:space="preserve">People er i høj grad en af de vigtigste handlingsparametre for virksomheden, i nogle tilfælde mere relevant end pris! Dette gælder både for </w:t>
      </w:r>
      <w:proofErr w:type="spellStart"/>
      <w:r>
        <w:t>private-</w:t>
      </w:r>
      <w:proofErr w:type="spellEnd"/>
      <w:r>
        <w:t xml:space="preserve"> samt erhvervskunder, da kundes oplevelse er succeskriterium for om de handler det samme sted næste gang. Nogle kunder betaler gerne en højere pris, hvis de føler de får en bedre oplevelse før, under samt efter handlen. Virksomheden har allerede en stor kundekreds, men ligger i et lokalt miljø, og møder ofte de samme kunder. Desuden har alle medarbejderne i virksomheden været der i flere år, og har derfor haft tid til at lære de mest tilbagevendende kunder at kende, selvfølgelig på forskellige plan. Alle medarbejderne i virksomheden bør sætte mere fokus på at få et personligt forhold til deres kunder, især erhvervskunderne er meget vigtige. Et personligt spørgsmål, eller et smil af tømrerens joke, kan afgøre om kunden føler sig værdsat og velkommen.</w:t>
      </w:r>
    </w:p>
    <w:p w:rsidR="007F1D61" w:rsidRDefault="007F1D61" w:rsidP="007F1D61">
      <w:r>
        <w:t>Proces er en vigtig handlingsparameter for at få det interne i virksomheden optimeret. Virksomheden bør implementere et lagersystem, der kan optimere deres genbestilling af varer, spildtid på lokation af varer samt øge eller sørge for overholdelse af leveringsaftaler til kunder.</w:t>
      </w:r>
    </w:p>
    <w:p w:rsidR="007F1D61" w:rsidRDefault="007F1D61" w:rsidP="007F1D61">
      <w:r>
        <w:t xml:space="preserve">Den anden strategiske vej virksomheden kan vælge er Markedsudvikling, hvor de skal forsøge at komme i kontakt med nye kundegruppe og præsentere deres vareudvalg til dem. Denne vej mindre relevant end </w:t>
      </w:r>
      <w:r>
        <w:lastRenderedPageBreak/>
        <w:t>Markedspenetrering, men dette betyder ikke at de må glemme den. Selvom de ikke bør gå denne vej primært, kan der stadig være kunder at hente, selv ved lav arbejdsindsats på geografisk markedsudvikling. Virksomheden bør bruge deres bedste kort, hvilket er brancheforståelse. De har været i branchen i mange år, og har derved opnået en vis status, der måske kan benyttes til at stjæle kunder fra de store byggemarkeder, som f.eks. Bauhaus. Desuden skal Vestbjerg Byggecenter A/S også ligge stor vægt på at de har personale, der er dedikeret til faget og branchen, til forskel fra de større byggemarkeder.</w:t>
      </w:r>
    </w:p>
    <w:p w:rsidR="007F1D61" w:rsidRDefault="007F1D61" w:rsidP="007F1D61">
      <w:pPr>
        <w:pStyle w:val="Overskrift3"/>
      </w:pPr>
      <w:bookmarkStart w:id="10" w:name="_Toc263246158"/>
      <w:r>
        <w:t>IT strategi</w:t>
      </w:r>
      <w:bookmarkEnd w:id="10"/>
    </w:p>
    <w:p w:rsidR="007F1D61" w:rsidRDefault="007F1D61" w:rsidP="007F1D61">
      <w:r>
        <w:t xml:space="preserve">Virksomhedens IT-strategi går ud på at skifte et UNIX-baseret system ud med et nyt, da alle lige fra ledelse til medarbejder er trætte af det nuværende system. Dette system har nemlig visse mangler med hensyn til informationer til styring af en virksomhed. Det de ønsker er et mere brugervenligt system, med udvidet funktionalitet, såsom kundehåndtering, lagerstyring, ordrestyring, udlejningssystem, e-handel og med mulighed for at lave salgsstatistikker. </w:t>
      </w:r>
    </w:p>
    <w:p w:rsidR="007F1D61" w:rsidRDefault="007F1D61" w:rsidP="007F1D61">
      <w:r>
        <w:t>Kundehåndteringssystemet skal gøre det muligt at håndtere kunder.</w:t>
      </w:r>
    </w:p>
    <w:p w:rsidR="007F1D61" w:rsidRDefault="007F1D61" w:rsidP="007F1D61">
      <w:r>
        <w:t xml:space="preserve">Ved lagerstyring skal det være muligt at indrapportere nye varer og leverandørdata, samt fjerne disse igen. Fx når en kunde købe en vare, skal denne fjernes fra lagerbeholdningen. Vedrørende lageroplysninger, skal der være kontrol med hvor meget der er på lager af de forskellige varer. Mere specifik, vil det sige at der skal være et minimum- og et maksimumlager samt genbestillingsmængder når lageret kommer under minimumsbeholdningen. Derudover skal der samtidig kontrolleres på lagerbeholdning, at der ikke bliver bestilt for store mængder, således at det overstiger maksimumsbeholdningen for den pågældende vare. På den måde undgås at der er for lidt eller for meget af en vare. </w:t>
      </w:r>
    </w:p>
    <w:p w:rsidR="007F1D61" w:rsidRDefault="007F1D61" w:rsidP="007F1D61">
      <w:r>
        <w:t>Ordrestyringen skal give mulighed for at holde styr på ordrer. Dette indebærer at der er mulighed for at følge en vare, fra den bliver bestilt til den faktureres. Derudover skal der være mulighed for at lave tilbud, ordre, ordrebekræftelse, ekspeditionseddel, følgeseddel og faktura.</w:t>
      </w:r>
    </w:p>
    <w:p w:rsidR="007F1D61" w:rsidRDefault="007F1D61" w:rsidP="007F1D61">
      <w:r>
        <w:t xml:space="preserve">Udlejningssystemet har tidligere kørt manuelt, men i det nye system, skal det være muligt at styre udlejning og hjemkaldelse af udlejningsmaskiner. </w:t>
      </w:r>
    </w:p>
    <w:p w:rsidR="007F1D61" w:rsidRDefault="007F1D61" w:rsidP="007F1D61">
      <w:r>
        <w:t>Med hensyn til e-handel, har virksomheden en hjemmeside, da de er med i kæden XL-Byg, hvorfra nethandel kan foretages. Den er dog ikke fuldstændigt integreret hvad angår lagerstyring og bogholderi. Disse applikationer ønskes implementeret. Derudover ønskes der også mulighed for at handle med grossister og håndværkere via internettet.</w:t>
      </w:r>
    </w:p>
    <w:p w:rsidR="007F1D61" w:rsidRDefault="007F1D61" w:rsidP="007F1D61">
      <w:r>
        <w:t>I salgssystemet ønskes der, udover de basale funktioner, en yderligere funktionalitet, således at det er muligt for ledelsen at lave salgsstatistikker på kunder, varer og leverandører samt på hver medarbejder.  Der skal være mulighed for en rabatordning ved forskellige former for indkøb, dog under visse betingelser.</w:t>
      </w:r>
    </w:p>
    <w:p w:rsidR="007F1D61" w:rsidRDefault="007F1D61" w:rsidP="007F1D61">
      <w:r>
        <w:t>Med hensyn til registrering af nye varer, salg og udlejning, skal det foregå vha. stregkoder.</w:t>
      </w:r>
    </w:p>
    <w:p w:rsidR="007F1D61" w:rsidRDefault="007F1D61" w:rsidP="007F1D61">
      <w:r>
        <w:t>Systemet vil blive implementeret trinvis, således at ikke alle funktioner i virksomheden kommer til ophøre, mens denne proces er i gang. På den måde mister virksomheden ikke omsætning under omstillingen.</w:t>
      </w:r>
    </w:p>
    <w:p w:rsidR="007F1D61" w:rsidRDefault="007F1D61" w:rsidP="007F1D61">
      <w:r>
        <w:t xml:space="preserve">Det nye system vil dog i sidste ende komme til at berøre alle medarbejdere og ledelsens daglige drift pga. af de store ændringer i IT-systemet. </w:t>
      </w:r>
    </w:p>
    <w:p w:rsidR="007F1D61" w:rsidRDefault="007F1D61" w:rsidP="007F1D61">
      <w:pPr>
        <w:pStyle w:val="MTDisplayEquation"/>
      </w:pPr>
      <w:r>
        <w:lastRenderedPageBreak/>
        <w:tab/>
      </w:r>
      <w:r w:rsidRPr="005D16D7">
        <w:rPr>
          <w:position w:val="-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3.5pt" o:ole="">
            <v:imagedata r:id="rId8" o:title=""/>
          </v:shape>
          <o:OLEObject Type="Embed" ProgID="Equation.DSMT4" ShapeID="_x0000_i1025" DrawAspect="Content" ObjectID="_1336988003" r:id="rId9"/>
        </w:object>
      </w:r>
    </w:p>
    <w:p w:rsidR="007F1D61" w:rsidRDefault="007F1D61" w:rsidP="007F1D61">
      <w:pPr>
        <w:pStyle w:val="Overskrift3"/>
      </w:pPr>
      <w:bookmarkStart w:id="11" w:name="_Toc263246159"/>
      <w:r>
        <w:t>Applikationer og information</w:t>
      </w:r>
      <w:bookmarkEnd w:id="11"/>
    </w:p>
    <w:p w:rsidR="007F1D61" w:rsidRDefault="007F1D61" w:rsidP="007F1D61">
      <w:r>
        <w:t>På kort sigt:</w:t>
      </w:r>
    </w:p>
    <w:p w:rsidR="007F1D61" w:rsidRDefault="007F1D61" w:rsidP="007F1D61">
      <w:r>
        <w:t>IT-systemet skal implementeres, således at det bliver lettere at håndtere salg, ordre, vare, kunder, samt mulighed for lave salgsstatistikker.</w:t>
      </w:r>
    </w:p>
    <w:p w:rsidR="007F1D61" w:rsidRDefault="007F1D61" w:rsidP="007F1D61">
      <w:r>
        <w:t>På længere sigt:</w:t>
      </w:r>
    </w:p>
    <w:p w:rsidR="007F1D61" w:rsidRDefault="007F1D61" w:rsidP="007F1D61">
      <w:r>
        <w:t>Mulighed for bedre integration med e-handel, således at der kan handles med grossister og håndværkere.</w:t>
      </w:r>
    </w:p>
    <w:p w:rsidR="007F1D61" w:rsidRDefault="007F1D61" w:rsidP="007F1D61">
      <w:pPr>
        <w:pStyle w:val="Overskrift3"/>
      </w:pPr>
      <w:bookmarkStart w:id="12" w:name="_Toc263246160"/>
      <w:r>
        <w:t>Teknologi</w:t>
      </w:r>
      <w:bookmarkEnd w:id="12"/>
    </w:p>
    <w:p w:rsidR="007F1D61" w:rsidRDefault="007F1D61" w:rsidP="007F1D61">
      <w:r>
        <w:t>Der bliver stillet pc’er til rådigheder, som via et netværk har adgang til en server, hvor al information lagres. Derfor vil kravene være almindelige pc’er, samt en server. Derudover skal der opsættes et netværk, således at disse kan kommunikere med hinanden.</w:t>
      </w:r>
    </w:p>
    <w:p w:rsidR="007F1D61" w:rsidRDefault="007F1D61" w:rsidP="007F1D61"/>
    <w:p w:rsidR="007F1D61" w:rsidRDefault="007F1D61" w:rsidP="007F1D61">
      <w:proofErr w:type="gramStart"/>
      <w:r>
        <w:t>//</w:t>
      </w:r>
      <w:proofErr w:type="gramEnd"/>
      <w:r>
        <w:t>Systemet kræver en almindelig PC, samt en stregkodescanner, da det skal være muligt at scanne varer og //lign. Der stilles ikke store krav til hardwaren, da systemet blot skal holde styr på ting.</w:t>
      </w:r>
    </w:p>
    <w:p w:rsidR="007F1D61" w:rsidRDefault="007F1D61" w:rsidP="007D7D7B">
      <w:pPr>
        <w:pStyle w:val="Overskrift3"/>
      </w:pPr>
      <w:bookmarkStart w:id="13" w:name="_Toc263246161"/>
      <w:r>
        <w:t>Organiseringen af IT-funktionerne</w:t>
      </w:r>
      <w:bookmarkEnd w:id="13"/>
    </w:p>
    <w:p w:rsidR="00F9693D" w:rsidRDefault="007D7D7B" w:rsidP="001F2396">
      <w:r>
        <w:t>Der skal hyres et tredje-parts firma til at vedligeholde systemet i fremtiden. Der skal laves en special aftale da det ikke er særlig ofte der vil være problemer med deres system.  Det vil være overflødigt at have en fastansat til at ordne sådanne problemer. Så de skal have lavet en aftale sådan, at de kan ringe til firmaet og betale for en engangs ydelse.</w:t>
      </w:r>
    </w:p>
    <w:p w:rsidR="007D7D7B" w:rsidRDefault="007D7D7B" w:rsidP="007D7D7B">
      <w:pPr>
        <w:pStyle w:val="Overskrift3"/>
      </w:pPr>
      <w:bookmarkStart w:id="14" w:name="_Toc263246162"/>
      <w:r>
        <w:t>It-handlingsplan</w:t>
      </w:r>
      <w:bookmarkEnd w:id="14"/>
    </w:p>
    <w:tbl>
      <w:tblPr>
        <w:tblW w:w="0" w:type="auto"/>
        <w:tblInd w:w="120" w:type="dxa"/>
        <w:tblLayout w:type="fixed"/>
        <w:tblCellMar>
          <w:left w:w="120" w:type="dxa"/>
          <w:right w:w="120" w:type="dxa"/>
        </w:tblCellMar>
        <w:tblLook w:val="0000"/>
      </w:tblPr>
      <w:tblGrid>
        <w:gridCol w:w="1910"/>
        <w:gridCol w:w="645"/>
        <w:gridCol w:w="645"/>
        <w:gridCol w:w="645"/>
        <w:gridCol w:w="645"/>
        <w:gridCol w:w="645"/>
        <w:gridCol w:w="645"/>
        <w:gridCol w:w="645"/>
        <w:gridCol w:w="645"/>
        <w:gridCol w:w="645"/>
        <w:gridCol w:w="645"/>
        <w:gridCol w:w="645"/>
      </w:tblGrid>
      <w:tr w:rsidR="007D7D7B" w:rsidTr="002D22AC">
        <w:trPr>
          <w:cantSplit/>
        </w:trPr>
        <w:tc>
          <w:tcPr>
            <w:tcW w:w="1910" w:type="dxa"/>
            <w:tcBorders>
              <w:top w:val="single" w:sz="7" w:space="0" w:color="000000"/>
              <w:left w:val="single" w:sz="7" w:space="0" w:color="000000"/>
              <w:bottom w:val="single" w:sz="7" w:space="0" w:color="000000"/>
              <w:right w:val="single" w:sz="7" w:space="0" w:color="000000"/>
            </w:tcBorders>
          </w:tcPr>
          <w:p w:rsidR="007D7D7B" w:rsidRDefault="007D7D7B" w:rsidP="002D22AC">
            <w:pPr>
              <w:spacing w:line="120" w:lineRule="exact"/>
            </w:pPr>
          </w:p>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pPr>
          </w:p>
        </w:tc>
        <w:tc>
          <w:tcPr>
            <w:tcW w:w="3870" w:type="dxa"/>
            <w:gridSpan w:val="6"/>
            <w:tcBorders>
              <w:top w:val="single" w:sz="7" w:space="0" w:color="000000"/>
              <w:left w:val="single" w:sz="7" w:space="0" w:color="000000"/>
              <w:bottom w:val="single" w:sz="7" w:space="0" w:color="000000"/>
              <w:right w:val="single" w:sz="7" w:space="0" w:color="000000"/>
            </w:tcBorders>
          </w:tcPr>
          <w:p w:rsidR="007D7D7B" w:rsidRDefault="007D7D7B" w:rsidP="002D22AC">
            <w:pPr>
              <w:spacing w:line="120" w:lineRule="exact"/>
            </w:pPr>
          </w:p>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center"/>
            </w:pPr>
            <w:r>
              <w:t>Business domain</w:t>
            </w:r>
          </w:p>
        </w:tc>
        <w:tc>
          <w:tcPr>
            <w:tcW w:w="2580" w:type="dxa"/>
            <w:gridSpan w:val="4"/>
            <w:tcBorders>
              <w:top w:val="single" w:sz="7" w:space="0" w:color="000000"/>
              <w:left w:val="single" w:sz="7" w:space="0" w:color="000000"/>
              <w:bottom w:val="single" w:sz="7" w:space="0" w:color="000000"/>
              <w:right w:val="single" w:sz="7" w:space="0" w:color="000000"/>
            </w:tcBorders>
          </w:tcPr>
          <w:p w:rsidR="007D7D7B" w:rsidRDefault="007D7D7B" w:rsidP="002D22AC">
            <w:pPr>
              <w:spacing w:line="120" w:lineRule="exact"/>
            </w:pPr>
          </w:p>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center"/>
            </w:pPr>
            <w:r>
              <w:t xml:space="preserve"> Technology domain</w:t>
            </w:r>
          </w:p>
        </w:tc>
        <w:tc>
          <w:tcPr>
            <w:tcW w:w="645" w:type="dxa"/>
            <w:vMerge w:val="restart"/>
            <w:tcBorders>
              <w:top w:val="single" w:sz="7" w:space="0" w:color="000000"/>
              <w:left w:val="single" w:sz="7" w:space="0" w:color="000000"/>
              <w:right w:val="single" w:sz="7" w:space="0" w:color="000000"/>
            </w:tcBorders>
          </w:tcPr>
          <w:p w:rsidR="007D7D7B" w:rsidRDefault="007D7D7B" w:rsidP="002D22AC">
            <w:pPr>
              <w:spacing w:line="120" w:lineRule="exact"/>
            </w:pPr>
          </w:p>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jc w:val="right"/>
            </w:pPr>
          </w:p>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jc w:val="right"/>
            </w:pPr>
          </w:p>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jc w:val="right"/>
            </w:pPr>
            <w:r>
              <w:t>To</w:t>
            </w:r>
          </w:p>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t xml:space="preserve">tal </w:t>
            </w:r>
          </w:p>
        </w:tc>
      </w:tr>
      <w:tr w:rsidR="007D7D7B" w:rsidTr="002D22AC">
        <w:trPr>
          <w:cantSplit/>
        </w:trPr>
        <w:tc>
          <w:tcPr>
            <w:tcW w:w="1910" w:type="dxa"/>
            <w:tcBorders>
              <w:top w:val="single" w:sz="7" w:space="0" w:color="000000"/>
              <w:left w:val="single" w:sz="7" w:space="0" w:color="000000"/>
              <w:bottom w:val="single" w:sz="7" w:space="0" w:color="000000"/>
              <w:right w:val="single" w:sz="7" w:space="0" w:color="000000"/>
            </w:tcBorders>
          </w:tcPr>
          <w:p w:rsidR="007D7D7B" w:rsidRDefault="007D7D7B" w:rsidP="002D22AC">
            <w:pPr>
              <w:spacing w:line="120" w:lineRule="exact"/>
            </w:pPr>
          </w:p>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pP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spacing w:line="120" w:lineRule="exact"/>
            </w:pPr>
          </w:p>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t>ROI</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spacing w:line="120" w:lineRule="exact"/>
            </w:pPr>
          </w:p>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t xml:space="preserve"> SM </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spacing w:line="120" w:lineRule="exact"/>
            </w:pPr>
          </w:p>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t xml:space="preserve"> CA </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spacing w:line="120" w:lineRule="exact"/>
            </w:pPr>
          </w:p>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t xml:space="preserve"> MI</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spacing w:line="120" w:lineRule="exact"/>
            </w:pPr>
          </w:p>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t xml:space="preserve"> CR</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spacing w:line="120" w:lineRule="exact"/>
            </w:pPr>
          </w:p>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t xml:space="preserve"> OR</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spacing w:line="120" w:lineRule="exact"/>
            </w:pPr>
          </w:p>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t xml:space="preserve"> SA</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spacing w:line="120" w:lineRule="exact"/>
            </w:pPr>
          </w:p>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t xml:space="preserve"> DU</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spacing w:line="120" w:lineRule="exact"/>
            </w:pPr>
          </w:p>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t xml:space="preserve"> TU</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spacing w:line="120" w:lineRule="exact"/>
            </w:pPr>
          </w:p>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t xml:space="preserve"> IR</w:t>
            </w:r>
          </w:p>
        </w:tc>
        <w:tc>
          <w:tcPr>
            <w:tcW w:w="645" w:type="dxa"/>
            <w:vMerge/>
            <w:tcBorders>
              <w:left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p>
        </w:tc>
      </w:tr>
      <w:tr w:rsidR="007D7D7B" w:rsidTr="002D22AC">
        <w:trPr>
          <w:cantSplit/>
        </w:trPr>
        <w:tc>
          <w:tcPr>
            <w:tcW w:w="1910" w:type="dxa"/>
            <w:tcBorders>
              <w:top w:val="single" w:sz="7" w:space="0" w:color="000000"/>
              <w:left w:val="single" w:sz="7" w:space="0" w:color="000000"/>
              <w:bottom w:val="single" w:sz="7" w:space="0" w:color="000000"/>
              <w:right w:val="single" w:sz="7" w:space="0" w:color="000000"/>
            </w:tcBorders>
          </w:tcPr>
          <w:p w:rsidR="007D7D7B" w:rsidRDefault="007D7D7B" w:rsidP="002D22AC">
            <w:pPr>
              <w:spacing w:line="120" w:lineRule="exact"/>
            </w:pPr>
          </w:p>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pPr>
            <w:r>
              <w:t>Vægt</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t>+5</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t>+3</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t>+4</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t>+4</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t>+1</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t>-1</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t>+2</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t>-1</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t>-2</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t>-1</w:t>
            </w:r>
          </w:p>
        </w:tc>
        <w:tc>
          <w:tcPr>
            <w:tcW w:w="645" w:type="dxa"/>
            <w:vMerge/>
            <w:tcBorders>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p>
        </w:tc>
      </w:tr>
      <w:tr w:rsidR="007D7D7B" w:rsidTr="002D22AC">
        <w:tc>
          <w:tcPr>
            <w:tcW w:w="1910" w:type="dxa"/>
            <w:tcBorders>
              <w:top w:val="doub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rPr>
                <w:sz w:val="20"/>
              </w:rPr>
            </w:pPr>
            <w:r>
              <w:rPr>
                <w:sz w:val="20"/>
              </w:rPr>
              <w:t>Lagerstyring</w:t>
            </w:r>
          </w:p>
        </w:tc>
        <w:tc>
          <w:tcPr>
            <w:tcW w:w="645" w:type="dxa"/>
            <w:tcBorders>
              <w:top w:val="doub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25</w:t>
            </w:r>
          </w:p>
        </w:tc>
        <w:tc>
          <w:tcPr>
            <w:tcW w:w="645" w:type="dxa"/>
            <w:tcBorders>
              <w:top w:val="doub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2</w:t>
            </w:r>
          </w:p>
        </w:tc>
        <w:tc>
          <w:tcPr>
            <w:tcW w:w="645" w:type="dxa"/>
            <w:tcBorders>
              <w:top w:val="doub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2</w:t>
            </w:r>
          </w:p>
        </w:tc>
        <w:tc>
          <w:tcPr>
            <w:tcW w:w="645" w:type="dxa"/>
            <w:tcBorders>
              <w:top w:val="doub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20</w:t>
            </w:r>
          </w:p>
        </w:tc>
        <w:tc>
          <w:tcPr>
            <w:tcW w:w="645" w:type="dxa"/>
            <w:tcBorders>
              <w:top w:val="doub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4</w:t>
            </w:r>
          </w:p>
        </w:tc>
        <w:tc>
          <w:tcPr>
            <w:tcW w:w="645" w:type="dxa"/>
            <w:tcBorders>
              <w:top w:val="doub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0</w:t>
            </w:r>
          </w:p>
        </w:tc>
        <w:tc>
          <w:tcPr>
            <w:tcW w:w="645" w:type="dxa"/>
            <w:tcBorders>
              <w:top w:val="doub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6</w:t>
            </w:r>
          </w:p>
        </w:tc>
        <w:tc>
          <w:tcPr>
            <w:tcW w:w="645" w:type="dxa"/>
            <w:tcBorders>
              <w:top w:val="doub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w:t>
            </w:r>
          </w:p>
        </w:tc>
        <w:tc>
          <w:tcPr>
            <w:tcW w:w="645" w:type="dxa"/>
            <w:tcBorders>
              <w:top w:val="doub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6</w:t>
            </w:r>
          </w:p>
        </w:tc>
        <w:tc>
          <w:tcPr>
            <w:tcW w:w="645" w:type="dxa"/>
            <w:tcBorders>
              <w:top w:val="doub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w:t>
            </w:r>
          </w:p>
        </w:tc>
        <w:tc>
          <w:tcPr>
            <w:tcW w:w="645" w:type="dxa"/>
            <w:tcBorders>
              <w:top w:val="doub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71</w:t>
            </w:r>
          </w:p>
        </w:tc>
      </w:tr>
      <w:tr w:rsidR="007D7D7B" w:rsidTr="002D22AC">
        <w:tc>
          <w:tcPr>
            <w:tcW w:w="1910"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rPr>
                <w:sz w:val="20"/>
              </w:rPr>
            </w:pPr>
            <w:r>
              <w:rPr>
                <w:sz w:val="20"/>
              </w:rPr>
              <w:t>Ordrestyring</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20</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2</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6</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20</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4</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0</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6</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6</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70</w:t>
            </w:r>
          </w:p>
        </w:tc>
      </w:tr>
      <w:tr w:rsidR="007D7D7B" w:rsidTr="002D22AC">
        <w:tc>
          <w:tcPr>
            <w:tcW w:w="1910"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rPr>
                <w:sz w:val="20"/>
              </w:rPr>
            </w:pPr>
            <w:r>
              <w:rPr>
                <w:sz w:val="20"/>
              </w:rPr>
              <w:t>Udlejningssystem</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0</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3</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2</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2</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0</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2</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2</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6</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31</w:t>
            </w:r>
          </w:p>
        </w:tc>
      </w:tr>
      <w:tr w:rsidR="007D7D7B" w:rsidTr="002D22AC">
        <w:tc>
          <w:tcPr>
            <w:tcW w:w="1910"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rPr>
                <w:sz w:val="20"/>
              </w:rPr>
            </w:pPr>
            <w:r>
              <w:rPr>
                <w:sz w:val="20"/>
              </w:rPr>
              <w:t>Kundehåndtering</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5</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2</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2</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8</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0</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4</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2</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6</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43</w:t>
            </w:r>
          </w:p>
        </w:tc>
      </w:tr>
      <w:tr w:rsidR="007D7D7B" w:rsidTr="002D22AC">
        <w:tc>
          <w:tcPr>
            <w:tcW w:w="1910"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rPr>
                <w:sz w:val="20"/>
              </w:rPr>
            </w:pPr>
            <w:r>
              <w:rPr>
                <w:sz w:val="20"/>
              </w:rPr>
              <w:t>E-handel</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5</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3</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2</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2</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4</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4</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2</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4</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8</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2</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30</w:t>
            </w:r>
          </w:p>
        </w:tc>
      </w:tr>
      <w:tr w:rsidR="007D7D7B" w:rsidTr="002D22AC">
        <w:tc>
          <w:tcPr>
            <w:tcW w:w="1910"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rPr>
                <w:sz w:val="20"/>
              </w:rPr>
            </w:pPr>
            <w:r>
              <w:rPr>
                <w:sz w:val="20"/>
              </w:rPr>
              <w:t>Salgssystem</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20</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5</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6</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20</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3</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0</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0</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6</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0</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77</w:t>
            </w:r>
          </w:p>
        </w:tc>
      </w:tr>
      <w:tr w:rsidR="007D7D7B" w:rsidTr="002D22AC">
        <w:tc>
          <w:tcPr>
            <w:tcW w:w="1910"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r>
      <w:tr w:rsidR="007D7D7B" w:rsidRPr="007A4D40" w:rsidTr="002D22AC">
        <w:tc>
          <w:tcPr>
            <w:tcW w:w="9005" w:type="dxa"/>
            <w:gridSpan w:val="12"/>
            <w:tcBorders>
              <w:top w:val="single" w:sz="7" w:space="0" w:color="000000"/>
              <w:left w:val="single" w:sz="7" w:space="0" w:color="000000"/>
              <w:bottom w:val="single" w:sz="7" w:space="0" w:color="000000"/>
              <w:right w:val="single" w:sz="7" w:space="0" w:color="000000"/>
            </w:tcBorders>
          </w:tcPr>
          <w:p w:rsidR="007D7D7B" w:rsidRPr="00055818" w:rsidRDefault="007D7D7B" w:rsidP="002D22AC">
            <w:pPr>
              <w:spacing w:line="120" w:lineRule="exact"/>
              <w:rPr>
                <w:sz w:val="20"/>
                <w:lang w:val="en-GB"/>
              </w:rPr>
            </w:pPr>
          </w:p>
          <w:p w:rsidR="007D7D7B" w:rsidRPr="00055818"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lang w:val="en-GB"/>
              </w:rPr>
            </w:pPr>
            <w:r>
              <w:rPr>
                <w:sz w:val="20"/>
                <w:lang w:val="en-GB"/>
              </w:rPr>
              <w:lastRenderedPageBreak/>
              <w:t>Vurderingsfaktorer:</w:t>
            </w:r>
          </w:p>
          <w:p w:rsidR="007D7D7B" w:rsidRPr="00055818"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lang w:val="en-GB"/>
              </w:rPr>
            </w:pPr>
            <w:r w:rsidRPr="00055818">
              <w:rPr>
                <w:sz w:val="20"/>
                <w:lang w:val="en-GB"/>
              </w:rPr>
              <w:t>ROI =  Return of investment</w:t>
            </w:r>
          </w:p>
          <w:p w:rsidR="007D7D7B" w:rsidRPr="00055818"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lang w:val="en-GB"/>
              </w:rPr>
            </w:pPr>
            <w:r w:rsidRPr="00055818">
              <w:rPr>
                <w:sz w:val="20"/>
                <w:lang w:val="en-GB"/>
              </w:rPr>
              <w:t>SM  =  Strategic match</w:t>
            </w:r>
          </w:p>
          <w:p w:rsidR="007D7D7B" w:rsidRPr="00055818"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lang w:val="en-GB"/>
              </w:rPr>
            </w:pPr>
            <w:r w:rsidRPr="00055818">
              <w:rPr>
                <w:sz w:val="20"/>
                <w:lang w:val="en-GB"/>
              </w:rPr>
              <w:t>CA  =  Competitive advantage</w:t>
            </w:r>
          </w:p>
          <w:p w:rsidR="007D7D7B" w:rsidRPr="00055818"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lang w:val="en-GB"/>
              </w:rPr>
            </w:pPr>
            <w:r w:rsidRPr="00055818">
              <w:rPr>
                <w:sz w:val="20"/>
                <w:lang w:val="en-GB"/>
              </w:rPr>
              <w:t>MI  =  Management information</w:t>
            </w:r>
          </w:p>
          <w:p w:rsidR="007D7D7B" w:rsidRPr="00055818"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lang w:val="en-GB"/>
              </w:rPr>
            </w:pPr>
            <w:r w:rsidRPr="00055818">
              <w:rPr>
                <w:sz w:val="20"/>
                <w:lang w:val="en-GB"/>
              </w:rPr>
              <w:t>CR  =  Competitive response</w:t>
            </w:r>
          </w:p>
          <w:p w:rsidR="007D7D7B" w:rsidRPr="00055818"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lang w:val="en-GB"/>
              </w:rPr>
            </w:pPr>
            <w:r w:rsidRPr="00055818">
              <w:rPr>
                <w:sz w:val="20"/>
                <w:lang w:val="en-GB"/>
              </w:rPr>
              <w:t>OR  =  Organizational or project risk</w:t>
            </w:r>
          </w:p>
          <w:p w:rsidR="007D7D7B" w:rsidRPr="00055818"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lang w:val="en-GB"/>
              </w:rPr>
            </w:pPr>
            <w:r w:rsidRPr="00055818">
              <w:rPr>
                <w:sz w:val="20"/>
                <w:lang w:val="en-GB"/>
              </w:rPr>
              <w:t>SA  =  Strategic IS architecture</w:t>
            </w:r>
          </w:p>
          <w:p w:rsidR="007D7D7B" w:rsidRPr="00055818"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lang w:val="en-GB"/>
              </w:rPr>
            </w:pPr>
            <w:r w:rsidRPr="00055818">
              <w:rPr>
                <w:sz w:val="20"/>
                <w:lang w:val="en-GB"/>
              </w:rPr>
              <w:t>DU  =  Definitional uncertainty</w:t>
            </w:r>
          </w:p>
          <w:p w:rsidR="007D7D7B" w:rsidRPr="00055818"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lang w:val="en-GB"/>
              </w:rPr>
            </w:pPr>
            <w:r w:rsidRPr="00055818">
              <w:rPr>
                <w:sz w:val="20"/>
                <w:lang w:val="en-GB"/>
              </w:rPr>
              <w:t>TU  =  Technical uncertainty</w:t>
            </w:r>
          </w:p>
          <w:p w:rsidR="007D7D7B" w:rsidRPr="00055818" w:rsidRDefault="007D7D7B" w:rsidP="007D7D7B">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lang w:val="en-GB"/>
              </w:rPr>
            </w:pPr>
            <w:r w:rsidRPr="00055818">
              <w:rPr>
                <w:sz w:val="20"/>
                <w:lang w:val="en-GB"/>
              </w:rPr>
              <w:t>IR  =  IS infrastructure risk</w:t>
            </w:r>
          </w:p>
        </w:tc>
      </w:tr>
    </w:tbl>
    <w:p w:rsidR="007D7D7B" w:rsidRPr="00055818" w:rsidRDefault="007D7D7B" w:rsidP="007D7D7B">
      <w:pPr>
        <w:tabs>
          <w:tab w:val="left" w:pos="0"/>
          <w:tab w:val="left" w:pos="850"/>
          <w:tab w:val="left" w:pos="1701"/>
          <w:tab w:val="left" w:pos="2552"/>
          <w:tab w:val="left" w:pos="3403"/>
          <w:tab w:val="left" w:pos="4254"/>
          <w:tab w:val="left" w:pos="5104"/>
          <w:tab w:val="left" w:pos="5955"/>
          <w:tab w:val="left" w:pos="6806"/>
          <w:tab w:val="left" w:pos="7657"/>
          <w:tab w:val="left" w:pos="8508"/>
        </w:tabs>
        <w:jc w:val="both"/>
        <w:rPr>
          <w:sz w:val="20"/>
          <w:lang w:val="en-GB"/>
        </w:rPr>
      </w:pPr>
    </w:p>
    <w:p w:rsidR="007D7D7B" w:rsidRDefault="007D7D7B" w:rsidP="007D7D7B">
      <w:r w:rsidRPr="00D72711">
        <w:t>Tabel (refe</w:t>
      </w:r>
      <w:r>
        <w:t>re</w:t>
      </w:r>
      <w:r w:rsidRPr="00D72711">
        <w:t>nce</w:t>
      </w:r>
      <w:r>
        <w:t xml:space="preserve"> til tabel</w:t>
      </w:r>
      <w:r w:rsidRPr="00D72711">
        <w:t xml:space="preserve">) viser en Parker/Benson matrice for Vestbjerg Byggecenter A/S, hvor de enkelte applikationer får en prioritering, baseret på deres totale </w:t>
      </w:r>
      <w:r>
        <w:t>score</w:t>
      </w:r>
      <w:r w:rsidRPr="00D72711">
        <w:t>.</w:t>
      </w:r>
      <w:r>
        <w:t xml:space="preserve"> Dvs. applikationen med den højeste score, får første prioritet. </w:t>
      </w:r>
    </w:p>
    <w:p w:rsidR="007D7D7B" w:rsidRDefault="007D7D7B" w:rsidP="007D7D7B">
      <w:r>
        <w:t>Ud fra (reference til tabel), er prioritering som følger:</w:t>
      </w:r>
    </w:p>
    <w:p w:rsidR="007D7D7B" w:rsidRDefault="007D7D7B" w:rsidP="007D7D7B">
      <w:pPr>
        <w:numPr>
          <w:ilvl w:val="0"/>
          <w:numId w:val="4"/>
        </w:numPr>
        <w:spacing w:after="0" w:line="240" w:lineRule="auto"/>
      </w:pPr>
      <w:r>
        <w:t>Salgssystem</w:t>
      </w:r>
    </w:p>
    <w:p w:rsidR="007D7D7B" w:rsidRDefault="007D7D7B" w:rsidP="007D7D7B">
      <w:pPr>
        <w:numPr>
          <w:ilvl w:val="0"/>
          <w:numId w:val="4"/>
        </w:numPr>
        <w:spacing w:after="0" w:line="240" w:lineRule="auto"/>
      </w:pPr>
      <w:r>
        <w:t>Lagerstyring</w:t>
      </w:r>
    </w:p>
    <w:p w:rsidR="007D7D7B" w:rsidRDefault="007D7D7B" w:rsidP="007D7D7B">
      <w:pPr>
        <w:numPr>
          <w:ilvl w:val="0"/>
          <w:numId w:val="4"/>
        </w:numPr>
        <w:spacing w:after="0" w:line="240" w:lineRule="auto"/>
      </w:pPr>
      <w:r>
        <w:t>Ordrestyring</w:t>
      </w:r>
    </w:p>
    <w:p w:rsidR="007D7D7B" w:rsidRDefault="007D7D7B" w:rsidP="007D7D7B">
      <w:pPr>
        <w:numPr>
          <w:ilvl w:val="0"/>
          <w:numId w:val="4"/>
        </w:numPr>
        <w:spacing w:after="0" w:line="240" w:lineRule="auto"/>
      </w:pPr>
      <w:r>
        <w:t>Kundehåndtering</w:t>
      </w:r>
    </w:p>
    <w:p w:rsidR="007D7D7B" w:rsidRDefault="007D7D7B" w:rsidP="007D7D7B">
      <w:pPr>
        <w:numPr>
          <w:ilvl w:val="0"/>
          <w:numId w:val="4"/>
        </w:numPr>
        <w:spacing w:after="0" w:line="240" w:lineRule="auto"/>
      </w:pPr>
      <w:r>
        <w:t>Udlejningssystem</w:t>
      </w:r>
    </w:p>
    <w:p w:rsidR="007D7D7B" w:rsidRDefault="007D7D7B" w:rsidP="007D7D7B">
      <w:pPr>
        <w:numPr>
          <w:ilvl w:val="0"/>
          <w:numId w:val="4"/>
        </w:numPr>
        <w:spacing w:after="0" w:line="240" w:lineRule="auto"/>
      </w:pPr>
      <w:r>
        <w:t>E-handel</w:t>
      </w:r>
    </w:p>
    <w:p w:rsidR="007D7D7B" w:rsidRDefault="007D7D7B" w:rsidP="007D7D7B"/>
    <w:p w:rsidR="007D7D7B" w:rsidRDefault="007D7D7B" w:rsidP="007D7D7B">
      <w:r>
        <w:t>Salgssystemet er vores første prioritet, da dette er fundamentet for de andre applikationer i systemet.</w:t>
      </w:r>
    </w:p>
    <w:p w:rsidR="007D7D7B" w:rsidRDefault="007D7D7B" w:rsidP="007D7D7B">
      <w:r>
        <w:t>Lagerstyring er vores anden prioritet, fordi det giver mere fleksibilitet hvad angår håndtering af vareindkøb, salg og lign. Dette er vigtigt for at salgssystemet kan køre optimalt, og derfor denne prioritering.</w:t>
      </w:r>
    </w:p>
    <w:p w:rsidR="007D7D7B" w:rsidRDefault="007D7D7B" w:rsidP="007D7D7B">
      <w:r>
        <w:t>Ordrestyring er vores tredje prioritet, da dette bl.a. kan give virksomheden et indblik i salgsfrekvensen for en vare, samt bedre kundeservice, da der kan følges ajour med lagerbeholdningen. Dette er vigtigt for at salgssystemet kan køre optimalt, og derfor denne prioritering.</w:t>
      </w:r>
    </w:p>
    <w:p w:rsidR="007D7D7B" w:rsidRDefault="007D7D7B" w:rsidP="007D7D7B">
      <w:r>
        <w:t xml:space="preserve">Kundehåndtering er vores fjerde prioritet. Denne applikation kan give et bedre serviceniveau for kunderne, samt bedre overblik over faste kunder for virksomheden. På den måde er oplysningerne om de enkelte kunder lagt ind i systemet i forvejen, og kan bruges fremover. Denne applikation er ikke nødvendig for </w:t>
      </w:r>
      <w:r>
        <w:lastRenderedPageBreak/>
        <w:t xml:space="preserve">driften af de andre højere prioriterede applikationer, men kan hjælpe, som nævnt, på serviceniveauet. Derfor denne prioritering. </w:t>
      </w:r>
    </w:p>
    <w:p w:rsidR="007D7D7B" w:rsidRDefault="007D7D7B" w:rsidP="007D7D7B">
      <w:r>
        <w:t>Udlejningssystem er vores femte prioritet. Denne applikation kan give et bedre serviceniveau ved udlejning. Systemet er ikke nødvendigt for driften af virksomheden, og derfor denne prioritering.</w:t>
      </w:r>
    </w:p>
    <w:p w:rsidR="007D7D7B" w:rsidRDefault="007D7D7B" w:rsidP="001F2396">
      <w:r>
        <w:t>E-handelssystemet er vores sjette prioritet. Denne applikation kan være med til at synliggøre firmaet, samt mulighed for at handle med grossister og håndværkere. Derudover kan det også forbedre serviceniveauet, da kunder på den måde kan bestille over nettet. Systemet er dog ikke vigtigt for firmaets strategi på nuværende tidspunkt, men er noget, som kan implementeres engang i fremtiden. Derfor denne prioritering.</w:t>
      </w:r>
    </w:p>
    <w:p w:rsidR="001010FE" w:rsidRDefault="001010FE" w:rsidP="001010FE">
      <w:pPr>
        <w:pStyle w:val="Overskrift3"/>
      </w:pPr>
      <w:bookmarkStart w:id="15" w:name="_Toc263246163"/>
      <w:r w:rsidRPr="00A4742C">
        <w:t>Implementering:</w:t>
      </w:r>
      <w:bookmarkEnd w:id="15"/>
    </w:p>
    <w:p w:rsidR="001010FE" w:rsidRDefault="001010FE" w:rsidP="001010FE">
      <w:r>
        <w:t>For at se hvorfor nogle afledte konsekvenser, forandringen i deres IT system, har for resten af organisationen, bruger vi Leavitt’s systemmodel. Den opdeler virksomheden i 4 delsystemer med centrum omkring en ændringsagent. Det den betyder, er at sker der en ændring i et delsystem, vil det have betydning for de andre.</w:t>
      </w:r>
    </w:p>
    <w:p w:rsidR="001010FE" w:rsidRDefault="001010FE" w:rsidP="001010FE">
      <w:pPr>
        <w:jc w:val="center"/>
      </w:pPr>
      <w:r>
        <w:rPr>
          <w:noProof/>
          <w:lang w:eastAsia="da-DK"/>
        </w:rPr>
        <w:drawing>
          <wp:inline distT="0" distB="0" distL="0" distR="0">
            <wp:extent cx="3105150" cy="2209304"/>
            <wp:effectExtent l="19050" t="0" r="0" b="0"/>
            <wp:docPr id="3" name="Picture 11" descr="C:\Users\Glerup\Desktop\Leavitts mod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Glerup\Desktop\Leavitts model.png"/>
                    <pic:cNvPicPr>
                      <a:picLocks noChangeAspect="1" noChangeArrowheads="1"/>
                    </pic:cNvPicPr>
                  </pic:nvPicPr>
                  <pic:blipFill>
                    <a:blip r:embed="rId10" cstate="print"/>
                    <a:srcRect/>
                    <a:stretch>
                      <a:fillRect/>
                    </a:stretch>
                  </pic:blipFill>
                  <pic:spPr bwMode="auto">
                    <a:xfrm>
                      <a:off x="0" y="0"/>
                      <a:ext cx="3109737" cy="2212568"/>
                    </a:xfrm>
                    <a:prstGeom prst="rect">
                      <a:avLst/>
                    </a:prstGeom>
                    <a:noFill/>
                    <a:ln w="9525">
                      <a:noFill/>
                      <a:miter lim="800000"/>
                      <a:headEnd/>
                      <a:tailEnd/>
                    </a:ln>
                  </pic:spPr>
                </pic:pic>
              </a:graphicData>
            </a:graphic>
          </wp:inline>
        </w:drawing>
      </w:r>
    </w:p>
    <w:p w:rsidR="001010FE" w:rsidRPr="002F5ACA" w:rsidRDefault="001010FE" w:rsidP="001010FE">
      <w:r>
        <w:t>Ændringsagenten er den der har ansvaret for implementeringen, det vil sige os. Så ser man på hvorfor et delsystem der primært bliver de største ændringer i. I det her tilfælde er det teknologien, vi med systemet får lavet mest om i. Teknologi er de redskaber der anvendes i forbindelse med opgavernes udførelse, såsom udstyr, arbejdsprocesser og lignende. Ændringen har så konsekvenser for de andre delsystemer. Struktur vedrører virksomhedens organisation, arbejdsdeling, kommunikationsstruktur, beslutningsstruktur osv. I det at virksomheden gerne vil have at det kun er ledelsen der kan ændre priser i systemet, betyder det en ændring i beslutningsstrukturen. Opgaver er salg og services og bliver ændret i den form de sælger deres varer på. Der bliver også ændringer for måden medarbejderne kommer til at skulle have deres daglige arbejdsgang, så derfor vedrører ændringen og Personer. Omgivelserne vil også altid stille krav til virksomheden. Kulturen har en indflydelse på nuværende og fremtidige medarbejderes kompetencer og adfærd. Samfundet skal også have et nogenlunde teknologisk niveau for at kunne bruge den teknologi en virksomhed gerne vil have implementeret.</w:t>
      </w:r>
    </w:p>
    <w:p w:rsidR="00392EB6" w:rsidRDefault="00392EB6" w:rsidP="001010FE"/>
    <w:p w:rsidR="001010FE" w:rsidRDefault="001010FE" w:rsidP="001010FE">
      <w:r>
        <w:lastRenderedPageBreak/>
        <w:t xml:space="preserve">Alt på en gang: </w:t>
      </w:r>
    </w:p>
    <w:tbl>
      <w:tblPr>
        <w:tblStyle w:val="Tabel-Gitter"/>
        <w:tblW w:w="0" w:type="auto"/>
        <w:tblLook w:val="04A0"/>
      </w:tblPr>
      <w:tblGrid>
        <w:gridCol w:w="4889"/>
        <w:gridCol w:w="4889"/>
      </w:tblGrid>
      <w:tr w:rsidR="001010FE" w:rsidTr="002D22AC">
        <w:tc>
          <w:tcPr>
            <w:tcW w:w="4889" w:type="dxa"/>
          </w:tcPr>
          <w:p w:rsidR="001010FE" w:rsidRDefault="001010FE" w:rsidP="002D22AC">
            <w:r>
              <w:t>Plus</w:t>
            </w:r>
          </w:p>
        </w:tc>
        <w:tc>
          <w:tcPr>
            <w:tcW w:w="4889" w:type="dxa"/>
          </w:tcPr>
          <w:p w:rsidR="001010FE" w:rsidRDefault="001010FE" w:rsidP="002D22AC">
            <w:r>
              <w:t>Minus</w:t>
            </w:r>
          </w:p>
        </w:tc>
      </w:tr>
      <w:tr w:rsidR="001010FE" w:rsidTr="002D22AC">
        <w:tc>
          <w:tcPr>
            <w:tcW w:w="4889" w:type="dxa"/>
          </w:tcPr>
          <w:p w:rsidR="001010FE" w:rsidRDefault="001010FE" w:rsidP="001010FE">
            <w:pPr>
              <w:pStyle w:val="Listeafsnit"/>
              <w:numPr>
                <w:ilvl w:val="0"/>
                <w:numId w:val="5"/>
              </w:numPr>
            </w:pPr>
            <w:r>
              <w:t>Der bliver ikke på et tidspunkt problemer mellem gammelt og nyt system.</w:t>
            </w:r>
          </w:p>
        </w:tc>
        <w:tc>
          <w:tcPr>
            <w:tcW w:w="4889" w:type="dxa"/>
          </w:tcPr>
          <w:p w:rsidR="001010FE" w:rsidRDefault="001010FE" w:rsidP="001010FE">
            <w:pPr>
              <w:pStyle w:val="Listeafsnit"/>
              <w:numPr>
                <w:ilvl w:val="0"/>
                <w:numId w:val="5"/>
              </w:numPr>
            </w:pPr>
            <w:r>
              <w:t>Kan være kompliceret</w:t>
            </w:r>
          </w:p>
          <w:p w:rsidR="001010FE" w:rsidRDefault="001010FE" w:rsidP="001010FE">
            <w:pPr>
              <w:pStyle w:val="Listeafsnit"/>
              <w:numPr>
                <w:ilvl w:val="0"/>
                <w:numId w:val="5"/>
              </w:numPr>
            </w:pPr>
            <w:r>
              <w:t>Kan være så tidskrævende, at hele virksomheden går i stå i en tidsbegrænset periode.</w:t>
            </w:r>
          </w:p>
        </w:tc>
      </w:tr>
    </w:tbl>
    <w:p w:rsidR="001010FE" w:rsidRDefault="001010FE" w:rsidP="001010FE"/>
    <w:p w:rsidR="001010FE" w:rsidRDefault="001010FE" w:rsidP="001010FE">
      <w:r>
        <w:t>Hver afdeling for sig:</w:t>
      </w:r>
    </w:p>
    <w:tbl>
      <w:tblPr>
        <w:tblStyle w:val="Tabel-Gitter"/>
        <w:tblW w:w="0" w:type="auto"/>
        <w:tblLook w:val="04A0"/>
      </w:tblPr>
      <w:tblGrid>
        <w:gridCol w:w="4889"/>
        <w:gridCol w:w="4889"/>
      </w:tblGrid>
      <w:tr w:rsidR="001010FE" w:rsidTr="002D22AC">
        <w:tc>
          <w:tcPr>
            <w:tcW w:w="4889" w:type="dxa"/>
          </w:tcPr>
          <w:p w:rsidR="001010FE" w:rsidRDefault="001010FE" w:rsidP="002D22AC">
            <w:r>
              <w:t>Plus</w:t>
            </w:r>
          </w:p>
        </w:tc>
        <w:tc>
          <w:tcPr>
            <w:tcW w:w="4889" w:type="dxa"/>
          </w:tcPr>
          <w:p w:rsidR="001010FE" w:rsidRDefault="001010FE" w:rsidP="002D22AC">
            <w:r>
              <w:t>Minus</w:t>
            </w:r>
          </w:p>
        </w:tc>
      </w:tr>
      <w:tr w:rsidR="001010FE" w:rsidTr="002D22AC">
        <w:tc>
          <w:tcPr>
            <w:tcW w:w="4889" w:type="dxa"/>
          </w:tcPr>
          <w:p w:rsidR="001010FE" w:rsidRDefault="001010FE" w:rsidP="001010FE">
            <w:pPr>
              <w:pStyle w:val="Listeafsnit"/>
              <w:numPr>
                <w:ilvl w:val="0"/>
                <w:numId w:val="5"/>
              </w:numPr>
            </w:pPr>
            <w:r>
              <w:t>Dele af virksomheden vil være i gang, imens implementering finder sted.</w:t>
            </w:r>
          </w:p>
          <w:p w:rsidR="001010FE" w:rsidRDefault="001010FE" w:rsidP="001010FE">
            <w:pPr>
              <w:pStyle w:val="Listeafsnit"/>
              <w:numPr>
                <w:ilvl w:val="0"/>
                <w:numId w:val="5"/>
              </w:numPr>
            </w:pPr>
            <w:r>
              <w:t>Mere overskueligt.</w:t>
            </w:r>
          </w:p>
        </w:tc>
        <w:tc>
          <w:tcPr>
            <w:tcW w:w="4889" w:type="dxa"/>
          </w:tcPr>
          <w:p w:rsidR="001010FE" w:rsidRDefault="001010FE" w:rsidP="001010FE">
            <w:pPr>
              <w:pStyle w:val="Listeafsnit"/>
              <w:numPr>
                <w:ilvl w:val="0"/>
                <w:numId w:val="5"/>
              </w:numPr>
            </w:pPr>
            <w:r>
              <w:t>Tager længere tid.</w:t>
            </w:r>
          </w:p>
          <w:p w:rsidR="001010FE" w:rsidRDefault="001010FE" w:rsidP="001010FE">
            <w:pPr>
              <w:pStyle w:val="Listeafsnit"/>
              <w:numPr>
                <w:ilvl w:val="0"/>
                <w:numId w:val="5"/>
              </w:numPr>
            </w:pPr>
            <w:r>
              <w:t>Dele af virksomheden vil i en tidsbegrænset periode, køre med forskellige systemer.</w:t>
            </w:r>
          </w:p>
        </w:tc>
      </w:tr>
    </w:tbl>
    <w:p w:rsidR="001010FE" w:rsidRDefault="001010FE" w:rsidP="001F2396">
      <w:r>
        <w:t>Pga. plusser og minusser, sker implementeringen hver afdeling for sig, da det vil betyde en del for virksomheden, at den kan holde virksomheden i gang mens implementeringen finder sted.</w:t>
      </w:r>
    </w:p>
    <w:p w:rsidR="001010FE" w:rsidRDefault="001010FE" w:rsidP="001010FE">
      <w:pPr>
        <w:pStyle w:val="Overskrift3"/>
      </w:pPr>
      <w:bookmarkStart w:id="16" w:name="_Toc263246164"/>
      <w:r w:rsidRPr="00CB1D89">
        <w:t>Brugerdeltagelse:</w:t>
      </w:r>
      <w:bookmarkEnd w:id="16"/>
    </w:p>
    <w:p w:rsidR="001010FE" w:rsidRDefault="001010FE" w:rsidP="001010FE">
      <w:pPr>
        <w:pStyle w:val="Overskrift4"/>
      </w:pPr>
      <w:r>
        <w:t>Forandringsstrategi i forhold til menneskesyn og organisationsopfattelse</w:t>
      </w:r>
    </w:p>
    <w:p w:rsidR="001010FE" w:rsidRPr="003A3331" w:rsidRDefault="001010FE" w:rsidP="001010FE">
      <w:r>
        <w:rPr>
          <w:rFonts w:ascii="Times New Roman" w:eastAsia="Times New Roman" w:hAnsi="Times New Roman" w:cs="Times New Roman"/>
          <w:noProof/>
          <w:lang w:eastAsia="da-DK"/>
        </w:rPr>
        <w:drawing>
          <wp:inline distT="0" distB="0" distL="0" distR="0">
            <wp:extent cx="5518150" cy="1849755"/>
            <wp:effectExtent l="19050" t="0" r="6350"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srcRect/>
                    <a:stretch>
                      <a:fillRect/>
                    </a:stretch>
                  </pic:blipFill>
                  <pic:spPr bwMode="auto">
                    <a:xfrm>
                      <a:off x="0" y="0"/>
                      <a:ext cx="5518150" cy="1849755"/>
                    </a:xfrm>
                    <a:prstGeom prst="rect">
                      <a:avLst/>
                    </a:prstGeom>
                    <a:noFill/>
                    <a:ln w="9525">
                      <a:noFill/>
                      <a:miter lim="800000"/>
                      <a:headEnd/>
                      <a:tailEnd/>
                    </a:ln>
                  </pic:spPr>
                </pic:pic>
              </a:graphicData>
            </a:graphic>
          </wp:inline>
        </w:drawing>
      </w:r>
    </w:p>
    <w:p w:rsidR="001010FE" w:rsidRDefault="001010FE" w:rsidP="001010FE">
      <w:r>
        <w:t>Menneskeopfattelsen i virksomheden er Y-teori. Godt nok er direktøren fra den gamle skole, men han ved godt det er nye tider, så han har uddelegeret ansvar, og har ændret sig fra x- til y-menneskeopfattelse. Organisationsopfattelsen er harmonisk. De har en stabil struktur og der er velintegrerede enheder. Det vil sige at virksomheden med højst sandsynlighed har brug for en brugerdeltagelse på repræsentationsniveau. Det vil sige at beslutningstagerne har den mening at medarbejderne bør medvirke ved opbyggelsen af det nye system, det kan også ses i deres vision ”</w:t>
      </w:r>
      <w:r>
        <w:rPr>
          <w:i/>
        </w:rPr>
        <w:t>Vore folk som skal bruge systemet skal involveres i beslutninger vedr. systemets udformning”</w:t>
      </w:r>
      <w:r>
        <w:t>. De mener at deres medarbejdere har de samme mål og værdier.</w:t>
      </w:r>
    </w:p>
    <w:p w:rsidR="001010FE" w:rsidRDefault="001010FE" w:rsidP="001F2396"/>
    <w:p w:rsidR="002D22AC" w:rsidRDefault="002D22AC" w:rsidP="001F2396"/>
    <w:p w:rsidR="002D22AC" w:rsidRDefault="002D22AC" w:rsidP="001F2396"/>
    <w:p w:rsidR="002D22AC" w:rsidRDefault="002D22AC" w:rsidP="001F2396"/>
    <w:p w:rsidR="002D22AC" w:rsidRDefault="002D22AC" w:rsidP="001F2396"/>
    <w:p w:rsidR="002D22AC" w:rsidRPr="007A4D40" w:rsidRDefault="002D22AC" w:rsidP="002D22AC">
      <w:pPr>
        <w:pStyle w:val="Overskrift2"/>
      </w:pPr>
      <w:bookmarkStart w:id="17" w:name="_Toc263246165"/>
      <w:r w:rsidRPr="007A4D40">
        <w:lastRenderedPageBreak/>
        <w:t>Iteration 2</w:t>
      </w:r>
      <w:bookmarkEnd w:id="17"/>
    </w:p>
    <w:p w:rsidR="002D22AC" w:rsidRDefault="002D22AC" w:rsidP="002D22AC">
      <w:pPr>
        <w:pStyle w:val="Overskrift3"/>
      </w:pPr>
      <w:bookmarkStart w:id="18" w:name="_Toc263246166"/>
      <w:r w:rsidRPr="007A4D40">
        <w:t>Aktivitetsdiagram</w:t>
      </w:r>
      <w:bookmarkEnd w:id="18"/>
    </w:p>
    <w:p w:rsidR="007A4D40" w:rsidRPr="007A4D40" w:rsidRDefault="007A4D40" w:rsidP="007A4D40">
      <w:r>
        <w:rPr>
          <w:noProof/>
          <w:lang w:eastAsia="da-DK"/>
        </w:rPr>
        <w:drawing>
          <wp:inline distT="0" distB="0" distL="0" distR="0">
            <wp:extent cx="5446239" cy="7953375"/>
            <wp:effectExtent l="0" t="0" r="0" b="0"/>
            <wp:docPr id="4" name="Billed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cstate="print"/>
                    <a:srcRect/>
                    <a:stretch>
                      <a:fillRect/>
                    </a:stretch>
                  </pic:blipFill>
                  <pic:spPr bwMode="auto">
                    <a:xfrm>
                      <a:off x="0" y="0"/>
                      <a:ext cx="5451158" cy="7960558"/>
                    </a:xfrm>
                    <a:prstGeom prst="rect">
                      <a:avLst/>
                    </a:prstGeom>
                    <a:noFill/>
                    <a:ln w="9525">
                      <a:noFill/>
                      <a:miter lim="800000"/>
                      <a:headEnd/>
                      <a:tailEnd/>
                    </a:ln>
                  </pic:spPr>
                </pic:pic>
              </a:graphicData>
            </a:graphic>
          </wp:inline>
        </w:drawing>
      </w:r>
    </w:p>
    <w:p w:rsidR="007A4D40" w:rsidRPr="007A4D40" w:rsidRDefault="002D22AC" w:rsidP="007A4D40">
      <w:pPr>
        <w:pStyle w:val="Overskrift3"/>
      </w:pPr>
      <w:bookmarkStart w:id="19" w:name="_Toc263246167"/>
      <w:r w:rsidRPr="007A4D40">
        <w:lastRenderedPageBreak/>
        <w:t>Use-cases</w:t>
      </w:r>
      <w:bookmarkEnd w:id="19"/>
    </w:p>
    <w:p w:rsidR="002D22AC" w:rsidRPr="007A4D40" w:rsidRDefault="002D22AC" w:rsidP="002D22AC">
      <w:pPr>
        <w:pStyle w:val="Overskrift4"/>
      </w:pPr>
      <w:r w:rsidRPr="007A4D40">
        <w:t>Use-case diagram</w:t>
      </w:r>
    </w:p>
    <w:p w:rsidR="002D22AC" w:rsidRDefault="008F72A0" w:rsidP="002D22AC">
      <w:r>
        <w:rPr>
          <w:noProof/>
          <w:lang w:eastAsia="da-DK"/>
        </w:rPr>
        <w:drawing>
          <wp:inline distT="0" distB="0" distL="0" distR="0">
            <wp:extent cx="6120130" cy="4781821"/>
            <wp:effectExtent l="0" t="0" r="0" b="0"/>
            <wp:docPr id="22" name="Billed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3" cstate="print"/>
                    <a:srcRect/>
                    <a:stretch>
                      <a:fillRect/>
                    </a:stretch>
                  </pic:blipFill>
                  <pic:spPr bwMode="auto">
                    <a:xfrm>
                      <a:off x="0" y="0"/>
                      <a:ext cx="6120130" cy="4781821"/>
                    </a:xfrm>
                    <a:prstGeom prst="rect">
                      <a:avLst/>
                    </a:prstGeom>
                    <a:noFill/>
                    <a:ln w="9525">
                      <a:noFill/>
                      <a:miter lim="800000"/>
                      <a:headEnd/>
                      <a:tailEnd/>
                    </a:ln>
                  </pic:spPr>
                </pic:pic>
              </a:graphicData>
            </a:graphic>
          </wp:inline>
        </w:drawing>
      </w:r>
    </w:p>
    <w:p w:rsidR="002D22AC" w:rsidRDefault="002D22AC" w:rsidP="002D22AC">
      <w:pPr>
        <w:pStyle w:val="Overskrift4"/>
      </w:pPr>
      <w:r>
        <w:t>Use-case beskrivelser</w:t>
      </w:r>
    </w:p>
    <w:p w:rsidR="007A4D40" w:rsidRPr="007A4D40" w:rsidRDefault="007A4D40" w:rsidP="007A4D40">
      <w:pPr>
        <w:spacing w:after="120" w:line="240" w:lineRule="auto"/>
      </w:pPr>
      <w:r w:rsidRPr="007A4D40">
        <w:t xml:space="preserve">Use-case: </w:t>
      </w:r>
      <w:proofErr w:type="spellStart"/>
      <w:r w:rsidRPr="007A4D40">
        <w:t>createSale</w:t>
      </w:r>
      <w:proofErr w:type="spellEnd"/>
      <w:r w:rsidRPr="007A4D40">
        <w:tab/>
      </w:r>
      <w:r w:rsidRPr="007A4D40">
        <w:tab/>
        <w:t>Id: UC1</w:t>
      </w:r>
    </w:p>
    <w:p w:rsidR="007A4D40" w:rsidRDefault="007A4D40" w:rsidP="007A4D40">
      <w:pPr>
        <w:spacing w:after="120" w:line="240" w:lineRule="auto"/>
      </w:pPr>
      <w:r>
        <w:t>Primær aktør: Sælger</w:t>
      </w:r>
    </w:p>
    <w:p w:rsidR="007A4D40" w:rsidRDefault="007A4D40" w:rsidP="007A4D40">
      <w:pPr>
        <w:spacing w:after="120" w:line="240" w:lineRule="auto"/>
      </w:pPr>
      <w:r>
        <w:t>Andre interessenter: Køber</w:t>
      </w:r>
    </w:p>
    <w:p w:rsidR="007A4D40" w:rsidRDefault="007A4D40" w:rsidP="007A4D40">
      <w:pPr>
        <w:spacing w:after="120" w:line="240" w:lineRule="auto"/>
      </w:pPr>
      <w:r>
        <w:t>Frekvens: 5 – 50 gange dagligt</w:t>
      </w:r>
    </w:p>
    <w:p w:rsidR="007A4D40" w:rsidRDefault="007A4D40" w:rsidP="007A4D40">
      <w:pPr>
        <w:spacing w:after="120" w:line="240" w:lineRule="auto"/>
      </w:pPr>
      <w:proofErr w:type="spellStart"/>
      <w:r>
        <w:t>Pre</w:t>
      </w:r>
      <w:proofErr w:type="spellEnd"/>
      <w:r>
        <w:t xml:space="preserve"> betingelser: Sælger er logget ind, køber der ønsker at købe en vare/varer og denne vare eksisterer og er på lager.</w:t>
      </w:r>
    </w:p>
    <w:p w:rsidR="007A4D40" w:rsidRDefault="007A4D40" w:rsidP="007A4D40">
      <w:pPr>
        <w:spacing w:after="120" w:line="240" w:lineRule="auto"/>
      </w:pPr>
      <w:r>
        <w:t>Post betingelser: En vare/varer bliver solgt</w:t>
      </w:r>
    </w:p>
    <w:p w:rsidR="007A4D40" w:rsidRDefault="007A4D40" w:rsidP="007A4D40">
      <w:pPr>
        <w:spacing w:after="120" w:line="240" w:lineRule="auto"/>
      </w:pPr>
      <w:r>
        <w:t>Basis succes flow:</w:t>
      </w:r>
    </w:p>
    <w:p w:rsidR="007A4D40" w:rsidRDefault="007A4D40" w:rsidP="007A4D40">
      <w:pPr>
        <w:pStyle w:val="Listeafsnit"/>
        <w:numPr>
          <w:ilvl w:val="0"/>
          <w:numId w:val="6"/>
        </w:numPr>
      </w:pPr>
      <w:r>
        <w:t>Sælger scanner vare/varer ind i systemet</w:t>
      </w:r>
    </w:p>
    <w:p w:rsidR="007A4D40" w:rsidRDefault="007A4D40" w:rsidP="007A4D40">
      <w:pPr>
        <w:pStyle w:val="Listeafsnit"/>
        <w:numPr>
          <w:ilvl w:val="0"/>
          <w:numId w:val="6"/>
        </w:numPr>
      </w:pPr>
      <w:r>
        <w:t>Systemet viser en liste med vare/varer og deres oplysninger og finder den/dem i lageret</w:t>
      </w:r>
    </w:p>
    <w:p w:rsidR="007A4D40" w:rsidRDefault="007A4D40" w:rsidP="007A4D40">
      <w:pPr>
        <w:pStyle w:val="Listeafsnit"/>
        <w:numPr>
          <w:ilvl w:val="0"/>
          <w:numId w:val="6"/>
        </w:numPr>
      </w:pPr>
      <w:r>
        <w:t>Sælger afslutter salg og systemet fjerner varen/varerne fra lageret</w:t>
      </w:r>
    </w:p>
    <w:p w:rsidR="007A4D40" w:rsidRDefault="007A4D40" w:rsidP="007A4D40">
      <w:pPr>
        <w:spacing w:after="120" w:line="240" w:lineRule="auto"/>
      </w:pPr>
      <w:r>
        <w:t>Alternative flows:</w:t>
      </w:r>
    </w:p>
    <w:p w:rsidR="007A4D40" w:rsidRDefault="007A4D40" w:rsidP="007A4D40">
      <w:pPr>
        <w:spacing w:after="120" w:line="240" w:lineRule="auto"/>
      </w:pPr>
      <w:r>
        <w:lastRenderedPageBreak/>
        <w:t>1.a</w:t>
      </w:r>
    </w:p>
    <w:p w:rsidR="007A4D40" w:rsidRDefault="007A4D40" w:rsidP="007A4D40">
      <w:pPr>
        <w:pStyle w:val="Listeafsnit"/>
        <w:numPr>
          <w:ilvl w:val="0"/>
          <w:numId w:val="7"/>
        </w:numPr>
        <w:spacing w:after="120" w:line="240" w:lineRule="auto"/>
      </w:pPr>
      <w:r>
        <w:t>Sælger leder i lager efter vare som kunde efterspørg</w:t>
      </w:r>
    </w:p>
    <w:p w:rsidR="007A4D40" w:rsidRDefault="007A4D40" w:rsidP="007A4D40">
      <w:pPr>
        <w:pStyle w:val="Listeafsnit"/>
        <w:numPr>
          <w:ilvl w:val="0"/>
          <w:numId w:val="7"/>
        </w:numPr>
      </w:pPr>
      <w:r>
        <w:t>Systemet viser varens lagerstatus</w:t>
      </w:r>
    </w:p>
    <w:p w:rsidR="007A4D40" w:rsidRDefault="007A4D40" w:rsidP="007A4D40">
      <w:pPr>
        <w:pStyle w:val="Listeafsnit"/>
        <w:numPr>
          <w:ilvl w:val="0"/>
          <w:numId w:val="7"/>
        </w:numPr>
      </w:pPr>
      <w:r>
        <w:t>Hvis varen ikke er på lager, registreres kundens tlf. nr.</w:t>
      </w:r>
    </w:p>
    <w:p w:rsidR="007A4D40" w:rsidRDefault="007A4D40" w:rsidP="007A4D40">
      <w:pPr>
        <w:spacing w:after="120" w:line="240" w:lineRule="auto"/>
      </w:pPr>
      <w:r>
        <w:t>1.b</w:t>
      </w:r>
    </w:p>
    <w:p w:rsidR="007A4D40" w:rsidRDefault="007A4D40" w:rsidP="007A4D40">
      <w:pPr>
        <w:pStyle w:val="Listeafsnit"/>
        <w:numPr>
          <w:ilvl w:val="0"/>
          <w:numId w:val="8"/>
        </w:numPr>
        <w:spacing w:after="120" w:line="240" w:lineRule="auto"/>
      </w:pPr>
      <w:r>
        <w:t>Sælger leder efter vare på lager</w:t>
      </w:r>
    </w:p>
    <w:p w:rsidR="007A4D40" w:rsidRDefault="007A4D40" w:rsidP="007A4D40">
      <w:pPr>
        <w:pStyle w:val="Listeafsnit"/>
        <w:numPr>
          <w:ilvl w:val="0"/>
          <w:numId w:val="8"/>
        </w:numPr>
      </w:pPr>
      <w:r>
        <w:t>Systemet returnerer vare</w:t>
      </w:r>
    </w:p>
    <w:p w:rsidR="007A4D40" w:rsidRDefault="007A4D40" w:rsidP="007A4D40">
      <w:pPr>
        <w:pStyle w:val="Listeafsnit"/>
        <w:numPr>
          <w:ilvl w:val="0"/>
          <w:numId w:val="8"/>
        </w:numPr>
      </w:pPr>
      <w:r>
        <w:t>Sælger markerer vare til levering</w:t>
      </w:r>
    </w:p>
    <w:p w:rsidR="007A4D40" w:rsidRDefault="007A4D40" w:rsidP="007A4D40">
      <w:pPr>
        <w:pStyle w:val="Listeafsnit"/>
        <w:numPr>
          <w:ilvl w:val="0"/>
          <w:numId w:val="8"/>
        </w:numPr>
      </w:pPr>
      <w:r>
        <w:t>Punkt 1 – 3 gentages efter hvor mange forskellige antal varer der ønskes</w:t>
      </w:r>
    </w:p>
    <w:p w:rsidR="007A4D40" w:rsidRDefault="007A4D40" w:rsidP="007A4D40">
      <w:pPr>
        <w:pStyle w:val="Listeafsnit"/>
        <w:numPr>
          <w:ilvl w:val="0"/>
          <w:numId w:val="8"/>
        </w:numPr>
      </w:pPr>
      <w:r>
        <w:t>Sælger angiver konto id eller om der skal oprettes midlertidig leveringsadresse</w:t>
      </w:r>
    </w:p>
    <w:p w:rsidR="007A4D40" w:rsidRDefault="007A4D40" w:rsidP="007A4D40">
      <w:pPr>
        <w:pStyle w:val="Listeafsnit"/>
      </w:pPr>
      <w:r>
        <w:t>1.b.1</w:t>
      </w:r>
    </w:p>
    <w:p w:rsidR="007A4D40" w:rsidRDefault="007A4D40" w:rsidP="007A4D40">
      <w:pPr>
        <w:pStyle w:val="Listeafsnit"/>
        <w:numPr>
          <w:ilvl w:val="0"/>
          <w:numId w:val="9"/>
        </w:numPr>
      </w:pPr>
      <w:r>
        <w:t>Er konto oprettet angiver sælger konto id</w:t>
      </w:r>
    </w:p>
    <w:p w:rsidR="007A4D40" w:rsidRDefault="007A4D40" w:rsidP="007A4D40">
      <w:pPr>
        <w:pStyle w:val="Listeafsnit"/>
        <w:numPr>
          <w:ilvl w:val="0"/>
          <w:numId w:val="9"/>
        </w:numPr>
      </w:pPr>
      <w:r>
        <w:t>Systemet returnerer valgt konto og vare/varer</w:t>
      </w:r>
    </w:p>
    <w:p w:rsidR="007A4D40" w:rsidRDefault="007A4D40" w:rsidP="007A4D40">
      <w:pPr>
        <w:pStyle w:val="Listeafsnit"/>
        <w:numPr>
          <w:ilvl w:val="0"/>
          <w:numId w:val="9"/>
        </w:numPr>
      </w:pPr>
      <w:r>
        <w:t>Sælger bekræfter valg</w:t>
      </w:r>
    </w:p>
    <w:p w:rsidR="007A4D40" w:rsidRDefault="007A4D40" w:rsidP="007A4D40">
      <w:pPr>
        <w:pStyle w:val="Listeafsnit"/>
        <w:numPr>
          <w:ilvl w:val="0"/>
          <w:numId w:val="9"/>
        </w:numPr>
      </w:pPr>
      <w:r>
        <w:t>Systemet udskriver følgeseddel og fjerner varen/varerne fra lageret</w:t>
      </w:r>
    </w:p>
    <w:p w:rsidR="007A4D40" w:rsidRDefault="007A4D40" w:rsidP="007A4D40">
      <w:pPr>
        <w:pStyle w:val="Listeafsnit"/>
        <w:numPr>
          <w:ilvl w:val="0"/>
          <w:numId w:val="9"/>
        </w:numPr>
      </w:pPr>
      <w:r>
        <w:t>Sælger afslutter salg</w:t>
      </w:r>
    </w:p>
    <w:p w:rsidR="007A4D40" w:rsidRDefault="007A4D40" w:rsidP="007A4D40">
      <w:pPr>
        <w:pStyle w:val="Listeafsnit"/>
      </w:pPr>
      <w:r>
        <w:t>1.b.2</w:t>
      </w:r>
    </w:p>
    <w:p w:rsidR="007A4D40" w:rsidRDefault="007A4D40" w:rsidP="007A4D40">
      <w:pPr>
        <w:pStyle w:val="Listeafsnit"/>
        <w:numPr>
          <w:ilvl w:val="0"/>
          <w:numId w:val="10"/>
        </w:numPr>
      </w:pPr>
      <w:r>
        <w:t>Skal der angives leveringsadresse angiver sælger leveringsoplysninger</w:t>
      </w:r>
    </w:p>
    <w:p w:rsidR="007A4D40" w:rsidRDefault="007A4D40" w:rsidP="007A4D40">
      <w:pPr>
        <w:pStyle w:val="Listeafsnit"/>
        <w:numPr>
          <w:ilvl w:val="0"/>
          <w:numId w:val="10"/>
        </w:numPr>
      </w:pPr>
      <w:r>
        <w:t>Systemet returnerer valgte leveringsoplysninger, varer og slutpris</w:t>
      </w:r>
    </w:p>
    <w:p w:rsidR="007A4D40" w:rsidRDefault="007A4D40" w:rsidP="007A4D40">
      <w:pPr>
        <w:pStyle w:val="Listeafsnit"/>
        <w:numPr>
          <w:ilvl w:val="0"/>
          <w:numId w:val="10"/>
        </w:numPr>
      </w:pPr>
      <w:r>
        <w:t>Sælger</w:t>
      </w:r>
      <w:r w:rsidRPr="00712F13">
        <w:t xml:space="preserve"> </w:t>
      </w:r>
      <w:r>
        <w:t>angiver om hvor meget der bliver betalt</w:t>
      </w:r>
    </w:p>
    <w:p w:rsidR="007A4D40" w:rsidRDefault="007A4D40" w:rsidP="007A4D40">
      <w:pPr>
        <w:pStyle w:val="Listeafsnit"/>
        <w:numPr>
          <w:ilvl w:val="0"/>
          <w:numId w:val="10"/>
        </w:numPr>
      </w:pPr>
      <w:r>
        <w:t>Systemet returnerer hvor meget der skal gives tilbage, udskriver kvittering og fjerner varen/varerne fra lageret</w:t>
      </w:r>
    </w:p>
    <w:p w:rsidR="007A4D40" w:rsidRDefault="007A4D40" w:rsidP="007A4D40">
      <w:pPr>
        <w:pStyle w:val="Listeafsnit"/>
        <w:numPr>
          <w:ilvl w:val="0"/>
          <w:numId w:val="10"/>
        </w:numPr>
      </w:pPr>
      <w:r>
        <w:t>Sælger afslutter salg</w:t>
      </w:r>
    </w:p>
    <w:p w:rsidR="007A4D40" w:rsidRPr="007A4D40" w:rsidRDefault="007A4D40" w:rsidP="007A4D40">
      <w:pPr>
        <w:rPr>
          <w:lang w:val="en-US"/>
        </w:rPr>
      </w:pPr>
      <w:r w:rsidRPr="007A4D40">
        <w:rPr>
          <w:lang w:val="en-US"/>
        </w:rPr>
        <w:t>Use case: Rent</w:t>
      </w:r>
      <w:r w:rsidRPr="007A4D40">
        <w:rPr>
          <w:lang w:val="en-US"/>
        </w:rPr>
        <w:tab/>
      </w:r>
      <w:r w:rsidRPr="007A4D40">
        <w:rPr>
          <w:lang w:val="en-US"/>
        </w:rPr>
        <w:tab/>
        <w:t>Id: UC2</w:t>
      </w:r>
    </w:p>
    <w:p w:rsidR="007A4D40" w:rsidRPr="007A4D40" w:rsidRDefault="007A4D40" w:rsidP="007A4D40">
      <w:pPr>
        <w:rPr>
          <w:lang w:val="en-US"/>
        </w:rPr>
      </w:pPr>
      <w:r w:rsidRPr="007A4D40">
        <w:rPr>
          <w:lang w:val="en-US"/>
        </w:rPr>
        <w:t xml:space="preserve">Basis </w:t>
      </w:r>
      <w:proofErr w:type="spellStart"/>
      <w:r w:rsidRPr="007A4D40">
        <w:rPr>
          <w:lang w:val="en-US"/>
        </w:rPr>
        <w:t>succes</w:t>
      </w:r>
      <w:proofErr w:type="spellEnd"/>
      <w:r w:rsidRPr="007A4D40">
        <w:rPr>
          <w:lang w:val="en-US"/>
        </w:rPr>
        <w:t xml:space="preserve"> flow:</w:t>
      </w:r>
    </w:p>
    <w:p w:rsidR="007A4D40" w:rsidRPr="00450F6E" w:rsidRDefault="007A4D40" w:rsidP="007A4D40">
      <w:pPr>
        <w:pStyle w:val="Listeafsnit"/>
        <w:numPr>
          <w:ilvl w:val="0"/>
          <w:numId w:val="11"/>
        </w:numPr>
      </w:pPr>
      <w:r w:rsidRPr="00450F6E">
        <w:t>Sælger leder i liste over ledige værktøjer</w:t>
      </w:r>
    </w:p>
    <w:p w:rsidR="007A4D40" w:rsidRPr="00450F6E" w:rsidRDefault="007A4D40" w:rsidP="007A4D40">
      <w:pPr>
        <w:pStyle w:val="Listeafsnit"/>
        <w:numPr>
          <w:ilvl w:val="0"/>
          <w:numId w:val="11"/>
        </w:numPr>
      </w:pPr>
      <w:r w:rsidRPr="00450F6E">
        <w:t>Systemet returnerer fundne værktøj</w:t>
      </w:r>
    </w:p>
    <w:p w:rsidR="007A4D40" w:rsidRPr="00450F6E" w:rsidRDefault="007A4D40" w:rsidP="007A4D40">
      <w:pPr>
        <w:pStyle w:val="Listeafsnit"/>
        <w:numPr>
          <w:ilvl w:val="0"/>
          <w:numId w:val="11"/>
        </w:numPr>
      </w:pPr>
      <w:r w:rsidRPr="00450F6E">
        <w:t>Sælger angiver lånekriterier</w:t>
      </w:r>
    </w:p>
    <w:p w:rsidR="007A4D40" w:rsidRPr="00450F6E" w:rsidRDefault="007A4D40" w:rsidP="007A4D40">
      <w:pPr>
        <w:pStyle w:val="Listeafsnit"/>
        <w:numPr>
          <w:ilvl w:val="0"/>
          <w:numId w:val="11"/>
        </w:numPr>
      </w:pPr>
      <w:r w:rsidRPr="00450F6E">
        <w:t>Systemet returnerer lånekriterier og slutpris</w:t>
      </w:r>
    </w:p>
    <w:p w:rsidR="007A4D40" w:rsidRPr="00450F6E" w:rsidRDefault="007A4D40" w:rsidP="007A4D40">
      <w:pPr>
        <w:pStyle w:val="Listeafsnit"/>
        <w:numPr>
          <w:ilvl w:val="0"/>
          <w:numId w:val="11"/>
        </w:numPr>
      </w:pPr>
      <w:r w:rsidRPr="00450F6E">
        <w:t>Sælger angiver hvor meget der bliver betalt</w:t>
      </w:r>
    </w:p>
    <w:p w:rsidR="007A4D40" w:rsidRPr="00450F6E" w:rsidRDefault="007A4D40" w:rsidP="007A4D40">
      <w:pPr>
        <w:pStyle w:val="Listeafsnit"/>
        <w:numPr>
          <w:ilvl w:val="0"/>
          <w:numId w:val="11"/>
        </w:numPr>
      </w:pPr>
      <w:r w:rsidRPr="00450F6E">
        <w:t>Systemet returnerer hvor meget der skal gives tilbage, udskriver kvittering og fjerner værktøj fra listen af ledige værktøjer</w:t>
      </w:r>
    </w:p>
    <w:p w:rsidR="007A4D40" w:rsidRPr="00450F6E" w:rsidRDefault="007A4D40" w:rsidP="007A4D40">
      <w:pPr>
        <w:pStyle w:val="Listeafsnit"/>
        <w:numPr>
          <w:ilvl w:val="0"/>
          <w:numId w:val="11"/>
        </w:numPr>
      </w:pPr>
      <w:r w:rsidRPr="00450F6E">
        <w:t>Sælger afslutter udlejning</w:t>
      </w:r>
    </w:p>
    <w:p w:rsidR="007A4D40" w:rsidRPr="00450F6E" w:rsidRDefault="007A4D40" w:rsidP="007A4D40"/>
    <w:p w:rsidR="007A4D40" w:rsidRPr="007A4D40" w:rsidRDefault="007A4D40" w:rsidP="007A4D40">
      <w:pPr>
        <w:rPr>
          <w:lang w:val="en-US"/>
        </w:rPr>
      </w:pPr>
      <w:r w:rsidRPr="007A4D40">
        <w:rPr>
          <w:lang w:val="en-US"/>
        </w:rPr>
        <w:t>Use case: Handle Employee CRUD</w:t>
      </w:r>
      <w:r w:rsidRPr="007A4D40">
        <w:rPr>
          <w:lang w:val="en-US"/>
        </w:rPr>
        <w:tab/>
        <w:t>Id: UC3</w:t>
      </w:r>
    </w:p>
    <w:p w:rsidR="007A4D40" w:rsidRPr="00450F6E" w:rsidRDefault="007A4D40" w:rsidP="007A4D40">
      <w:r w:rsidRPr="00450F6E">
        <w:t xml:space="preserve">Basis </w:t>
      </w:r>
      <w:proofErr w:type="spellStart"/>
      <w:r w:rsidRPr="00450F6E">
        <w:t>success</w:t>
      </w:r>
      <w:proofErr w:type="spellEnd"/>
      <w:r w:rsidRPr="00450F6E">
        <w:t xml:space="preserve"> flow:</w:t>
      </w:r>
      <w:r>
        <w:t xml:space="preserve"> ”</w:t>
      </w:r>
      <w:proofErr w:type="spellStart"/>
      <w:r>
        <w:t>Create</w:t>
      </w:r>
      <w:proofErr w:type="spellEnd"/>
      <w:r>
        <w:t>”</w:t>
      </w:r>
    </w:p>
    <w:p w:rsidR="007A4D40" w:rsidRDefault="007A4D40" w:rsidP="007A4D40">
      <w:pPr>
        <w:pStyle w:val="Listeafsnit"/>
        <w:numPr>
          <w:ilvl w:val="0"/>
          <w:numId w:val="12"/>
        </w:numPr>
      </w:pPr>
      <w:r>
        <w:t>Bruger angiver medarbejder kriterier</w:t>
      </w:r>
    </w:p>
    <w:p w:rsidR="007A4D40" w:rsidRDefault="007A4D40" w:rsidP="007A4D40">
      <w:pPr>
        <w:pStyle w:val="Listeafsnit"/>
        <w:numPr>
          <w:ilvl w:val="0"/>
          <w:numId w:val="12"/>
        </w:numPr>
      </w:pPr>
      <w:r>
        <w:t>Systemet returnerer kriterier</w:t>
      </w:r>
    </w:p>
    <w:p w:rsidR="007A4D40" w:rsidRDefault="007A4D40" w:rsidP="007A4D40">
      <w:pPr>
        <w:pStyle w:val="Listeafsnit"/>
        <w:numPr>
          <w:ilvl w:val="0"/>
          <w:numId w:val="12"/>
        </w:numPr>
      </w:pPr>
      <w:r>
        <w:lastRenderedPageBreak/>
        <w:t>Bruger bekræfter valg</w:t>
      </w:r>
    </w:p>
    <w:p w:rsidR="007A4D40" w:rsidRDefault="007A4D40" w:rsidP="007A4D40"/>
    <w:p w:rsidR="007A4D40" w:rsidRPr="004B2240" w:rsidRDefault="007A4D40" w:rsidP="007A4D40">
      <w:pPr>
        <w:rPr>
          <w:lang w:val="en-US"/>
        </w:rPr>
      </w:pPr>
      <w:r w:rsidRPr="004B2240">
        <w:rPr>
          <w:lang w:val="en-US"/>
        </w:rPr>
        <w:t>Use case: Handle Customer CRUD</w:t>
      </w:r>
      <w:r w:rsidRPr="004B2240">
        <w:rPr>
          <w:lang w:val="en-US"/>
        </w:rPr>
        <w:tab/>
        <w:t>Id: UC4</w:t>
      </w:r>
    </w:p>
    <w:p w:rsidR="007A4D40" w:rsidRDefault="007A4D40" w:rsidP="007A4D40">
      <w:pPr>
        <w:rPr>
          <w:lang w:val="en-US"/>
        </w:rPr>
      </w:pPr>
      <w:r>
        <w:rPr>
          <w:lang w:val="en-US"/>
        </w:rPr>
        <w:t>Basis success flow: “Create”</w:t>
      </w:r>
    </w:p>
    <w:p w:rsidR="007A4D40" w:rsidRDefault="007A4D40" w:rsidP="007A4D40">
      <w:pPr>
        <w:pStyle w:val="Listeafsnit"/>
        <w:numPr>
          <w:ilvl w:val="0"/>
          <w:numId w:val="13"/>
        </w:numPr>
      </w:pPr>
      <w:r>
        <w:t>Bruger angiver kunde kriterier</w:t>
      </w:r>
    </w:p>
    <w:p w:rsidR="007A4D40" w:rsidRDefault="007A4D40" w:rsidP="007A4D40">
      <w:pPr>
        <w:pStyle w:val="Listeafsnit"/>
        <w:numPr>
          <w:ilvl w:val="0"/>
          <w:numId w:val="13"/>
        </w:numPr>
      </w:pPr>
      <w:r>
        <w:t>Systemet returnerer kriterier</w:t>
      </w:r>
    </w:p>
    <w:p w:rsidR="007A4D40" w:rsidRDefault="007A4D40" w:rsidP="007A4D40">
      <w:pPr>
        <w:pStyle w:val="Listeafsnit"/>
        <w:numPr>
          <w:ilvl w:val="0"/>
          <w:numId w:val="13"/>
        </w:numPr>
      </w:pPr>
      <w:r>
        <w:t>Bruger bekræfter valg</w:t>
      </w:r>
    </w:p>
    <w:p w:rsidR="007A4D40" w:rsidRDefault="007A4D40" w:rsidP="007A4D40">
      <w:pPr>
        <w:rPr>
          <w:lang w:val="en-US"/>
        </w:rPr>
      </w:pPr>
    </w:p>
    <w:p w:rsidR="007A4D40" w:rsidRDefault="007A4D40" w:rsidP="007A4D40">
      <w:pPr>
        <w:rPr>
          <w:lang w:val="en-US"/>
        </w:rPr>
      </w:pPr>
      <w:r>
        <w:rPr>
          <w:lang w:val="en-US"/>
        </w:rPr>
        <w:t>Use case: Handle Item CRUD</w:t>
      </w:r>
      <w:r>
        <w:rPr>
          <w:lang w:val="en-US"/>
        </w:rPr>
        <w:tab/>
      </w:r>
      <w:r>
        <w:rPr>
          <w:lang w:val="en-US"/>
        </w:rPr>
        <w:tab/>
        <w:t>Id: UC5</w:t>
      </w:r>
    </w:p>
    <w:p w:rsidR="007A4D40" w:rsidRDefault="007A4D40" w:rsidP="007A4D40">
      <w:pPr>
        <w:rPr>
          <w:lang w:val="en-US"/>
        </w:rPr>
      </w:pPr>
      <w:r>
        <w:rPr>
          <w:lang w:val="en-US"/>
        </w:rPr>
        <w:t>Basis success flow: “Create”</w:t>
      </w:r>
    </w:p>
    <w:p w:rsidR="007A4D40" w:rsidRDefault="007A4D40" w:rsidP="007A4D40">
      <w:pPr>
        <w:pStyle w:val="Listeafsnit"/>
        <w:numPr>
          <w:ilvl w:val="0"/>
          <w:numId w:val="14"/>
        </w:numPr>
      </w:pPr>
      <w:r>
        <w:t>Bruger angiver varens kriterier</w:t>
      </w:r>
    </w:p>
    <w:p w:rsidR="007A4D40" w:rsidRDefault="007A4D40" w:rsidP="007A4D40">
      <w:pPr>
        <w:pStyle w:val="Listeafsnit"/>
        <w:numPr>
          <w:ilvl w:val="0"/>
          <w:numId w:val="14"/>
        </w:numPr>
      </w:pPr>
      <w:r>
        <w:t>Systemet returnerer kriterier</w:t>
      </w:r>
    </w:p>
    <w:p w:rsidR="007A4D40" w:rsidRDefault="007A4D40" w:rsidP="007A4D40">
      <w:pPr>
        <w:pStyle w:val="Listeafsnit"/>
        <w:numPr>
          <w:ilvl w:val="0"/>
          <w:numId w:val="14"/>
        </w:numPr>
      </w:pPr>
      <w:r>
        <w:t>Bruger bekræfter valg</w:t>
      </w:r>
    </w:p>
    <w:p w:rsidR="002D22AC" w:rsidRDefault="002D22AC" w:rsidP="002D22AC"/>
    <w:p w:rsidR="002D22AC" w:rsidRDefault="002D22AC" w:rsidP="002D22AC">
      <w:pPr>
        <w:pStyle w:val="Overskrift3"/>
      </w:pPr>
      <w:bookmarkStart w:id="20" w:name="_Toc263246168"/>
      <w:r>
        <w:lastRenderedPageBreak/>
        <w:t>Domænemodel</w:t>
      </w:r>
      <w:bookmarkEnd w:id="20"/>
    </w:p>
    <w:p w:rsidR="002D22AC" w:rsidRDefault="002D22AC" w:rsidP="002D22AC">
      <w:r>
        <w:rPr>
          <w:noProof/>
          <w:lang w:eastAsia="da-DK"/>
        </w:rPr>
        <w:drawing>
          <wp:inline distT="0" distB="0" distL="0" distR="0">
            <wp:extent cx="6120130" cy="5244509"/>
            <wp:effectExtent l="0" t="0" r="0" b="0"/>
            <wp:docPr id="5" name="Billed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cstate="print"/>
                    <a:srcRect/>
                    <a:stretch>
                      <a:fillRect/>
                    </a:stretch>
                  </pic:blipFill>
                  <pic:spPr bwMode="auto">
                    <a:xfrm>
                      <a:off x="0" y="0"/>
                      <a:ext cx="6120130" cy="5244509"/>
                    </a:xfrm>
                    <a:prstGeom prst="rect">
                      <a:avLst/>
                    </a:prstGeom>
                    <a:noFill/>
                    <a:ln w="9525">
                      <a:noFill/>
                      <a:miter lim="800000"/>
                      <a:headEnd/>
                      <a:tailEnd/>
                    </a:ln>
                  </pic:spPr>
                </pic:pic>
              </a:graphicData>
            </a:graphic>
          </wp:inline>
        </w:drawing>
      </w:r>
    </w:p>
    <w:p w:rsidR="002D22AC" w:rsidRDefault="002D22AC" w:rsidP="002D22AC">
      <w:pPr>
        <w:pStyle w:val="Overskrift4"/>
      </w:pPr>
      <w:r>
        <w:t>Domænemodel beskrivelse</w:t>
      </w:r>
    </w:p>
    <w:p w:rsidR="002D22AC" w:rsidRPr="0003386E" w:rsidRDefault="002D22AC" w:rsidP="002D22AC">
      <w:pPr>
        <w:pStyle w:val="Overskrift5"/>
      </w:pPr>
      <w:r w:rsidRPr="00FF4215">
        <w:t>Klasser</w:t>
      </w:r>
    </w:p>
    <w:p w:rsidR="002D22AC" w:rsidRPr="00FF4215" w:rsidRDefault="002D22AC" w:rsidP="002D22AC">
      <w:proofErr w:type="spellStart"/>
      <w:r w:rsidRPr="00FF4215">
        <w:t>Account</w:t>
      </w:r>
      <w:proofErr w:type="spellEnd"/>
    </w:p>
    <w:p w:rsidR="002D22AC" w:rsidRPr="00FF4215" w:rsidRDefault="002D22AC" w:rsidP="002D22AC">
      <w:r w:rsidRPr="00FF4215">
        <w:t>Definition:</w:t>
      </w:r>
    </w:p>
    <w:p w:rsidR="002D22AC" w:rsidRDefault="002D22AC" w:rsidP="002D22AC">
      <w:r w:rsidRPr="00D562B1">
        <w:t>En k</w:t>
      </w:r>
      <w:r>
        <w:t>onto kan tilknyttes til en kunde</w:t>
      </w:r>
      <w:r w:rsidRPr="00D562B1">
        <w:t xml:space="preserve">, idet kunder kan gemmes </w:t>
      </w:r>
      <w:r>
        <w:t>i</w:t>
      </w:r>
      <w:r w:rsidRPr="00D562B1">
        <w:t xml:space="preserve"> systemet. </w:t>
      </w:r>
      <w:r>
        <w:t xml:space="preserve">Med klassen ”Konto”, kan vi se hvilken rabat, som skal gives, samt mulighed for at betale direkte uden at skulle oplyse kontonummer og lign., da disse er gemt i systemet. </w:t>
      </w:r>
    </w:p>
    <w:p w:rsidR="002D22AC" w:rsidRDefault="002D22AC" w:rsidP="002D22AC">
      <w:r>
        <w:t>Multiplicitet:</w:t>
      </w:r>
    </w:p>
    <w:p w:rsidR="002D22AC" w:rsidRDefault="002D22AC" w:rsidP="002D22AC">
      <w:r>
        <w:t>Kontoen kan være oprettet men skal ikke altid have et salg i gang, derfor 0 til mange. Men en konto vil altid have en kunde den er oprettet til og det kan være en familie f. eks. og derfor vil den kunne være tilknyttet flere personer, derfor 1 til mange.</w:t>
      </w:r>
    </w:p>
    <w:tbl>
      <w:tblPr>
        <w:tblStyle w:val="Tabel-Gitter"/>
        <w:tblW w:w="0" w:type="auto"/>
        <w:tblLook w:val="04A0"/>
      </w:tblPr>
      <w:tblGrid>
        <w:gridCol w:w="4889"/>
        <w:gridCol w:w="4889"/>
      </w:tblGrid>
      <w:tr w:rsidR="002D22AC" w:rsidTr="002D22AC">
        <w:tc>
          <w:tcPr>
            <w:tcW w:w="4889" w:type="dxa"/>
            <w:shd w:val="clear" w:color="auto" w:fill="BFBFBF" w:themeFill="background1" w:themeFillShade="BF"/>
          </w:tcPr>
          <w:p w:rsidR="002D22AC" w:rsidRDefault="002D22AC" w:rsidP="002D22AC">
            <w:r>
              <w:lastRenderedPageBreak/>
              <w:t>Attributter</w:t>
            </w:r>
          </w:p>
        </w:tc>
        <w:tc>
          <w:tcPr>
            <w:tcW w:w="4889" w:type="dxa"/>
            <w:shd w:val="clear" w:color="auto" w:fill="BFBFBF" w:themeFill="background1" w:themeFillShade="BF"/>
          </w:tcPr>
          <w:p w:rsidR="002D22AC" w:rsidRDefault="002D22AC" w:rsidP="002D22AC">
            <w:r>
              <w:t>Beskrivelse</w:t>
            </w:r>
          </w:p>
        </w:tc>
      </w:tr>
      <w:tr w:rsidR="002D22AC" w:rsidTr="002D22AC">
        <w:tc>
          <w:tcPr>
            <w:tcW w:w="4889" w:type="dxa"/>
          </w:tcPr>
          <w:p w:rsidR="002D22AC" w:rsidRDefault="002D22AC" w:rsidP="002D22AC">
            <w:r>
              <w:t>type</w:t>
            </w:r>
          </w:p>
        </w:tc>
        <w:tc>
          <w:tcPr>
            <w:tcW w:w="4889" w:type="dxa"/>
          </w:tcPr>
          <w:p w:rsidR="002D22AC" w:rsidRDefault="002D22AC" w:rsidP="002D22AC">
            <w:r>
              <w:t>Kontotype</w:t>
            </w:r>
          </w:p>
        </w:tc>
      </w:tr>
      <w:tr w:rsidR="002D22AC" w:rsidTr="002D22AC">
        <w:tc>
          <w:tcPr>
            <w:tcW w:w="4889" w:type="dxa"/>
          </w:tcPr>
          <w:p w:rsidR="002D22AC" w:rsidRDefault="002D22AC" w:rsidP="002D22AC">
            <w:proofErr w:type="spellStart"/>
            <w:r>
              <w:t>regNo</w:t>
            </w:r>
            <w:proofErr w:type="spellEnd"/>
          </w:p>
        </w:tc>
        <w:tc>
          <w:tcPr>
            <w:tcW w:w="4889" w:type="dxa"/>
          </w:tcPr>
          <w:p w:rsidR="002D22AC" w:rsidRDefault="002D22AC" w:rsidP="002D22AC">
            <w:r>
              <w:t>Kontoens registreringsnummer</w:t>
            </w:r>
          </w:p>
        </w:tc>
      </w:tr>
      <w:tr w:rsidR="002D22AC" w:rsidTr="002D22AC">
        <w:tc>
          <w:tcPr>
            <w:tcW w:w="4889" w:type="dxa"/>
          </w:tcPr>
          <w:p w:rsidR="002D22AC" w:rsidRDefault="002D22AC" w:rsidP="002D22AC">
            <w:proofErr w:type="spellStart"/>
            <w:r>
              <w:t>cardNo</w:t>
            </w:r>
            <w:proofErr w:type="spellEnd"/>
          </w:p>
        </w:tc>
        <w:tc>
          <w:tcPr>
            <w:tcW w:w="4889" w:type="dxa"/>
          </w:tcPr>
          <w:p w:rsidR="002D22AC" w:rsidRDefault="002D22AC" w:rsidP="002D22AC">
            <w:r>
              <w:t>Kontonummeret</w:t>
            </w:r>
          </w:p>
        </w:tc>
      </w:tr>
      <w:tr w:rsidR="002D22AC" w:rsidTr="002D22AC">
        <w:tc>
          <w:tcPr>
            <w:tcW w:w="4889" w:type="dxa"/>
          </w:tcPr>
          <w:p w:rsidR="002D22AC" w:rsidRDefault="002D22AC" w:rsidP="002D22AC">
            <w:proofErr w:type="spellStart"/>
            <w:r>
              <w:t>accountDiscount</w:t>
            </w:r>
            <w:proofErr w:type="spellEnd"/>
          </w:p>
        </w:tc>
        <w:tc>
          <w:tcPr>
            <w:tcW w:w="4889" w:type="dxa"/>
          </w:tcPr>
          <w:p w:rsidR="002D22AC" w:rsidRDefault="002D22AC" w:rsidP="002D22AC">
            <w:r>
              <w:t>Konto rabat</w:t>
            </w:r>
          </w:p>
        </w:tc>
      </w:tr>
    </w:tbl>
    <w:p w:rsidR="002D22AC" w:rsidRPr="00D562B1" w:rsidRDefault="002D22AC" w:rsidP="002D22AC">
      <w:r w:rsidRPr="00D562B1">
        <w:t xml:space="preserve"> </w:t>
      </w:r>
    </w:p>
    <w:p w:rsidR="002D22AC" w:rsidRPr="00C8228E" w:rsidRDefault="002D22AC" w:rsidP="002D22AC">
      <w:proofErr w:type="spellStart"/>
      <w:r w:rsidRPr="00C8228E">
        <w:t>Customer</w:t>
      </w:r>
      <w:proofErr w:type="spellEnd"/>
    </w:p>
    <w:p w:rsidR="002D22AC" w:rsidRPr="00E65C3A" w:rsidRDefault="002D22AC" w:rsidP="002D22AC">
      <w:r w:rsidRPr="00E65C3A">
        <w:t>Definition:</w:t>
      </w:r>
    </w:p>
    <w:p w:rsidR="002D22AC" w:rsidRDefault="002D22AC" w:rsidP="002D22AC">
      <w:r>
        <w:t>For at gemme kunder i</w:t>
      </w:r>
      <w:r w:rsidRPr="00E65C3A">
        <w:t xml:space="preserve"> systemet, har vi opre</w:t>
      </w:r>
      <w:r>
        <w:t>ttet klassen ”</w:t>
      </w:r>
      <w:proofErr w:type="spellStart"/>
      <w:r>
        <w:t>Customer</w:t>
      </w:r>
      <w:proofErr w:type="spellEnd"/>
      <w:r>
        <w:t>”. Ved oprettelse af en kunde, gemmes de personlige oplysninger om denne, såsom navn, adresse og telefonnummer. Desuden arver denne klasse arver fra superklassen ”Person”.</w:t>
      </w:r>
    </w:p>
    <w:p w:rsidR="002D22AC" w:rsidRDefault="002D22AC" w:rsidP="002D22AC">
      <w:r>
        <w:t>Multiplicitet:</w:t>
      </w:r>
    </w:p>
    <w:p w:rsidR="002D22AC" w:rsidRDefault="002D22AC" w:rsidP="002D22AC">
      <w:r>
        <w:t xml:space="preserve">Kunde er en generalisering af klassen person. En kunde kan kun have en enkelt konto. Kunden kan have flere forskellige salg i gang. Kunden kan have en levering i gang fra i går og lave </w:t>
      </w:r>
      <w:proofErr w:type="gramStart"/>
      <w:r>
        <w:t>et</w:t>
      </w:r>
      <w:proofErr w:type="gramEnd"/>
      <w:r>
        <w:t xml:space="preserve"> kasse køb i dag. En kunde kan også leje flere forskellige slags værktøjer samtidig.</w:t>
      </w:r>
    </w:p>
    <w:tbl>
      <w:tblPr>
        <w:tblStyle w:val="Tabel-Gitter"/>
        <w:tblW w:w="0" w:type="auto"/>
        <w:tblLook w:val="04A0"/>
      </w:tblPr>
      <w:tblGrid>
        <w:gridCol w:w="4889"/>
        <w:gridCol w:w="4889"/>
      </w:tblGrid>
      <w:tr w:rsidR="002D22AC" w:rsidTr="002D22AC">
        <w:tc>
          <w:tcPr>
            <w:tcW w:w="4889" w:type="dxa"/>
            <w:shd w:val="clear" w:color="auto" w:fill="BFBFBF" w:themeFill="background1" w:themeFillShade="BF"/>
          </w:tcPr>
          <w:p w:rsidR="002D22AC" w:rsidRDefault="002D22AC" w:rsidP="002D22AC">
            <w:r>
              <w:t>Attributter</w:t>
            </w:r>
          </w:p>
        </w:tc>
        <w:tc>
          <w:tcPr>
            <w:tcW w:w="4889" w:type="dxa"/>
            <w:shd w:val="clear" w:color="auto" w:fill="BFBFBF" w:themeFill="background1" w:themeFillShade="BF"/>
          </w:tcPr>
          <w:p w:rsidR="002D22AC" w:rsidRDefault="002D22AC" w:rsidP="002D22AC">
            <w:r>
              <w:t>Beskrivelse</w:t>
            </w:r>
          </w:p>
        </w:tc>
      </w:tr>
      <w:tr w:rsidR="002D22AC" w:rsidTr="002D22AC">
        <w:tc>
          <w:tcPr>
            <w:tcW w:w="4889" w:type="dxa"/>
          </w:tcPr>
          <w:p w:rsidR="002D22AC" w:rsidRDefault="002D22AC" w:rsidP="002D22AC">
            <w:proofErr w:type="spellStart"/>
            <w:r>
              <w:t>customerID</w:t>
            </w:r>
            <w:proofErr w:type="spellEnd"/>
          </w:p>
        </w:tc>
        <w:tc>
          <w:tcPr>
            <w:tcW w:w="4889" w:type="dxa"/>
          </w:tcPr>
          <w:p w:rsidR="002D22AC" w:rsidRDefault="002D22AC" w:rsidP="002D22AC">
            <w:proofErr w:type="spellStart"/>
            <w:r>
              <w:t>Kundeid</w:t>
            </w:r>
            <w:proofErr w:type="spellEnd"/>
          </w:p>
        </w:tc>
      </w:tr>
    </w:tbl>
    <w:p w:rsidR="002D22AC" w:rsidRDefault="002D22AC" w:rsidP="002D22AC">
      <w:pPr>
        <w:rPr>
          <w:lang w:val="en-US"/>
        </w:rPr>
      </w:pPr>
    </w:p>
    <w:p w:rsidR="002D22AC" w:rsidRDefault="002D22AC" w:rsidP="002D22AC">
      <w:pPr>
        <w:rPr>
          <w:lang w:val="en-US"/>
        </w:rPr>
      </w:pPr>
      <w:r w:rsidRPr="00D562B1">
        <w:rPr>
          <w:lang w:val="en-US"/>
        </w:rPr>
        <w:t>Discount</w:t>
      </w:r>
    </w:p>
    <w:p w:rsidR="002D22AC" w:rsidRDefault="002D22AC" w:rsidP="002D22AC">
      <w:pPr>
        <w:rPr>
          <w:lang w:val="en-US"/>
        </w:rPr>
      </w:pPr>
      <w:r>
        <w:rPr>
          <w:lang w:val="en-US"/>
        </w:rPr>
        <w:t>Definition:</w:t>
      </w:r>
    </w:p>
    <w:p w:rsidR="002D22AC" w:rsidRDefault="002D22AC" w:rsidP="002D22AC">
      <w:r>
        <w:t xml:space="preserve">Ved </w:t>
      </w:r>
      <w:r w:rsidRPr="00265567">
        <w:t>salg, kan medarbejderen give rabat</w:t>
      </w:r>
      <w:r>
        <w:t xml:space="preserve"> i forhold til betalingsbetingelser og rabatordningen med kunden. For at holde styr på dette, har vi oprettet klassen ”Discount”. </w:t>
      </w:r>
    </w:p>
    <w:p w:rsidR="002D22AC" w:rsidRDefault="002D22AC" w:rsidP="002D22AC">
      <w:r>
        <w:t>Multiplicitet:</w:t>
      </w:r>
    </w:p>
    <w:p w:rsidR="002D22AC" w:rsidRPr="00265567" w:rsidRDefault="002D22AC" w:rsidP="002D22AC">
      <w:r>
        <w:t>Et salg kan have en rabat, men den behøver ikke at have et, det bestemmer medarbejderen.</w:t>
      </w:r>
    </w:p>
    <w:tbl>
      <w:tblPr>
        <w:tblStyle w:val="Tabel-Gitter"/>
        <w:tblW w:w="0" w:type="auto"/>
        <w:tblLook w:val="04A0"/>
      </w:tblPr>
      <w:tblGrid>
        <w:gridCol w:w="4889"/>
        <w:gridCol w:w="4889"/>
      </w:tblGrid>
      <w:tr w:rsidR="002D22AC" w:rsidTr="002D22AC">
        <w:tc>
          <w:tcPr>
            <w:tcW w:w="4889" w:type="dxa"/>
            <w:shd w:val="clear" w:color="auto" w:fill="BFBFBF" w:themeFill="background1" w:themeFillShade="BF"/>
          </w:tcPr>
          <w:p w:rsidR="002D22AC" w:rsidRDefault="002D22AC" w:rsidP="002D22AC">
            <w:r>
              <w:t>Attributter</w:t>
            </w:r>
          </w:p>
        </w:tc>
        <w:tc>
          <w:tcPr>
            <w:tcW w:w="4889" w:type="dxa"/>
            <w:shd w:val="clear" w:color="auto" w:fill="BFBFBF" w:themeFill="background1" w:themeFillShade="BF"/>
          </w:tcPr>
          <w:p w:rsidR="002D22AC" w:rsidRDefault="002D22AC" w:rsidP="002D22AC">
            <w:r>
              <w:t>Beskrivelse</w:t>
            </w:r>
          </w:p>
        </w:tc>
      </w:tr>
      <w:tr w:rsidR="002D22AC" w:rsidTr="002D22AC">
        <w:tc>
          <w:tcPr>
            <w:tcW w:w="4889" w:type="dxa"/>
          </w:tcPr>
          <w:p w:rsidR="002D22AC" w:rsidRDefault="002D22AC" w:rsidP="002D22AC">
            <w:proofErr w:type="spellStart"/>
            <w:r>
              <w:t>qualityDiscount</w:t>
            </w:r>
            <w:proofErr w:type="spellEnd"/>
          </w:p>
        </w:tc>
        <w:tc>
          <w:tcPr>
            <w:tcW w:w="4889" w:type="dxa"/>
          </w:tcPr>
          <w:p w:rsidR="002D22AC" w:rsidRDefault="002D22AC" w:rsidP="002D22AC">
            <w:r>
              <w:t>Angiver rabatten på et givet salg</w:t>
            </w:r>
          </w:p>
        </w:tc>
      </w:tr>
    </w:tbl>
    <w:p w:rsidR="002D22AC" w:rsidRDefault="002D22AC" w:rsidP="002D22AC"/>
    <w:p w:rsidR="002D22AC" w:rsidRPr="00265567" w:rsidRDefault="002D22AC" w:rsidP="002D22AC">
      <w:proofErr w:type="spellStart"/>
      <w:r w:rsidRPr="00265567">
        <w:t>Employee</w:t>
      </w:r>
      <w:proofErr w:type="spellEnd"/>
    </w:p>
    <w:p w:rsidR="002D22AC" w:rsidRPr="00E65C3A" w:rsidRDefault="002D22AC" w:rsidP="002D22AC">
      <w:r w:rsidRPr="00E65C3A">
        <w:t>Definition:</w:t>
      </w:r>
    </w:p>
    <w:p w:rsidR="002D22AC" w:rsidRDefault="002D22AC" w:rsidP="002D22AC">
      <w:r w:rsidRPr="00E65C3A">
        <w:t>Ledelsen skal have mulighed for at håndtere me</w:t>
      </w:r>
      <w:r>
        <w:t>darbejdere, derfor klassen ”</w:t>
      </w:r>
      <w:proofErr w:type="spellStart"/>
      <w:r>
        <w:t>Employee</w:t>
      </w:r>
      <w:proofErr w:type="spellEnd"/>
      <w:r>
        <w:t>”. Denne klasse lagrer informationer om medarbejderen. Desuden arver denne klasse fra superklassen ”Person”.</w:t>
      </w:r>
    </w:p>
    <w:p w:rsidR="002D22AC" w:rsidRDefault="002D22AC" w:rsidP="002D22AC">
      <w:r>
        <w:t>Multiplicitet:</w:t>
      </w:r>
    </w:p>
    <w:p w:rsidR="002D22AC" w:rsidRDefault="002D22AC" w:rsidP="002D22AC">
      <w:r>
        <w:lastRenderedPageBreak/>
        <w:t>Medarbejder er en generalisering af klassen person. En medarbejder kan lave et salg og udleje værktøjer og kan gøre det mange gange dagligt, men behøver ikke altid at være i gang med det, derfor en multiplicitet på 0 til mange.</w:t>
      </w:r>
    </w:p>
    <w:tbl>
      <w:tblPr>
        <w:tblStyle w:val="Tabel-Gitter"/>
        <w:tblW w:w="0" w:type="auto"/>
        <w:tblLook w:val="04A0"/>
      </w:tblPr>
      <w:tblGrid>
        <w:gridCol w:w="4889"/>
        <w:gridCol w:w="4889"/>
      </w:tblGrid>
      <w:tr w:rsidR="002D22AC" w:rsidTr="002D22AC">
        <w:tc>
          <w:tcPr>
            <w:tcW w:w="4889" w:type="dxa"/>
            <w:shd w:val="clear" w:color="auto" w:fill="BFBFBF" w:themeFill="background1" w:themeFillShade="BF"/>
          </w:tcPr>
          <w:p w:rsidR="002D22AC" w:rsidRDefault="002D22AC" w:rsidP="002D22AC">
            <w:r>
              <w:t>Attributter</w:t>
            </w:r>
          </w:p>
        </w:tc>
        <w:tc>
          <w:tcPr>
            <w:tcW w:w="4889" w:type="dxa"/>
            <w:shd w:val="clear" w:color="auto" w:fill="BFBFBF" w:themeFill="background1" w:themeFillShade="BF"/>
          </w:tcPr>
          <w:p w:rsidR="002D22AC" w:rsidRDefault="002D22AC" w:rsidP="002D22AC">
            <w:r>
              <w:t>Beskrivelse</w:t>
            </w:r>
          </w:p>
        </w:tc>
      </w:tr>
      <w:tr w:rsidR="002D22AC" w:rsidTr="002D22AC">
        <w:tc>
          <w:tcPr>
            <w:tcW w:w="4889" w:type="dxa"/>
          </w:tcPr>
          <w:p w:rsidR="002D22AC" w:rsidRDefault="002D22AC" w:rsidP="002D22AC">
            <w:proofErr w:type="spellStart"/>
            <w:r>
              <w:t>employeeID</w:t>
            </w:r>
            <w:proofErr w:type="spellEnd"/>
          </w:p>
        </w:tc>
        <w:tc>
          <w:tcPr>
            <w:tcW w:w="4889" w:type="dxa"/>
          </w:tcPr>
          <w:p w:rsidR="002D22AC" w:rsidRDefault="002D22AC" w:rsidP="002D22AC">
            <w:r>
              <w:t>Medarbejderens ID</w:t>
            </w:r>
          </w:p>
        </w:tc>
      </w:tr>
      <w:tr w:rsidR="002D22AC" w:rsidTr="002D22AC">
        <w:tc>
          <w:tcPr>
            <w:tcW w:w="4889" w:type="dxa"/>
          </w:tcPr>
          <w:p w:rsidR="002D22AC" w:rsidRDefault="002D22AC" w:rsidP="002D22AC">
            <w:r>
              <w:t>Password</w:t>
            </w:r>
          </w:p>
        </w:tc>
        <w:tc>
          <w:tcPr>
            <w:tcW w:w="4889" w:type="dxa"/>
          </w:tcPr>
          <w:p w:rsidR="002D22AC" w:rsidRDefault="002D22AC" w:rsidP="002D22AC">
            <w:r>
              <w:t>En kode, som medarbejderen bruger til at logge på systemet med</w:t>
            </w:r>
          </w:p>
        </w:tc>
      </w:tr>
    </w:tbl>
    <w:p w:rsidR="002D22AC" w:rsidRDefault="002D22AC" w:rsidP="002D22AC"/>
    <w:p w:rsidR="002D22AC" w:rsidRDefault="002D22AC" w:rsidP="002D22AC">
      <w:r w:rsidRPr="00E65C3A">
        <w:t>Item</w:t>
      </w:r>
    </w:p>
    <w:p w:rsidR="002D22AC" w:rsidRDefault="002D22AC" w:rsidP="002D22AC">
      <w:r>
        <w:t>Definition:</w:t>
      </w:r>
    </w:p>
    <w:p w:rsidR="002D22AC" w:rsidRDefault="002D22AC" w:rsidP="002D22AC">
      <w:r>
        <w:t>Ved oprettelse af en vare, skal der holdes styr på dens forskellige egenskaber, hvilket denne klasse sørger for.</w:t>
      </w:r>
    </w:p>
    <w:p w:rsidR="002D22AC" w:rsidRDefault="002D22AC" w:rsidP="002D22AC">
      <w:r>
        <w:t>Multiplicitet:</w:t>
      </w:r>
    </w:p>
    <w:p w:rsidR="002D22AC" w:rsidRDefault="002D22AC" w:rsidP="002D22AC">
      <w:r>
        <w:t xml:space="preserve">Item har en samling af eksemplarer, hvor der er en multiplicitet på 0 til mange pga. eksemplarer er de varer som har et serie nr. og det er ikke alle genstandene der skal laves med det. Til </w:t>
      </w:r>
      <w:proofErr w:type="spellStart"/>
      <w:r>
        <w:t>SalesLineItem</w:t>
      </w:r>
      <w:proofErr w:type="spellEnd"/>
      <w:r>
        <w:t xml:space="preserve"> er multipliciteten også 0 til mange, genstanden vil først sættes til der når der laves et salg. Da de har flere afdelinger vil genstandene kunne ligge flere steder, men vil altid ligge mindst 1 sted. En slags genstand vil også kunne være samlet på et sted og derfor en multiplicitet på 1 til mange.</w:t>
      </w:r>
    </w:p>
    <w:tbl>
      <w:tblPr>
        <w:tblStyle w:val="Tabel-Gitter"/>
        <w:tblW w:w="0" w:type="auto"/>
        <w:tblLook w:val="04A0"/>
      </w:tblPr>
      <w:tblGrid>
        <w:gridCol w:w="4889"/>
        <w:gridCol w:w="4889"/>
      </w:tblGrid>
      <w:tr w:rsidR="002D22AC" w:rsidTr="002D22AC">
        <w:tc>
          <w:tcPr>
            <w:tcW w:w="4889" w:type="dxa"/>
            <w:shd w:val="clear" w:color="auto" w:fill="BFBFBF" w:themeFill="background1" w:themeFillShade="BF"/>
          </w:tcPr>
          <w:p w:rsidR="002D22AC" w:rsidRDefault="002D22AC" w:rsidP="002D22AC">
            <w:r>
              <w:t>Attributter</w:t>
            </w:r>
          </w:p>
        </w:tc>
        <w:tc>
          <w:tcPr>
            <w:tcW w:w="4889" w:type="dxa"/>
            <w:shd w:val="clear" w:color="auto" w:fill="BFBFBF" w:themeFill="background1" w:themeFillShade="BF"/>
          </w:tcPr>
          <w:p w:rsidR="002D22AC" w:rsidRDefault="002D22AC" w:rsidP="002D22AC">
            <w:r>
              <w:t>Beskrivelse</w:t>
            </w:r>
          </w:p>
        </w:tc>
      </w:tr>
      <w:tr w:rsidR="002D22AC" w:rsidTr="002D22AC">
        <w:tc>
          <w:tcPr>
            <w:tcW w:w="4889" w:type="dxa"/>
          </w:tcPr>
          <w:p w:rsidR="002D22AC" w:rsidRDefault="002D22AC" w:rsidP="002D22AC">
            <w:proofErr w:type="spellStart"/>
            <w:r>
              <w:t>itemPrice</w:t>
            </w:r>
            <w:proofErr w:type="spellEnd"/>
          </w:p>
        </w:tc>
        <w:tc>
          <w:tcPr>
            <w:tcW w:w="4889" w:type="dxa"/>
          </w:tcPr>
          <w:p w:rsidR="002D22AC" w:rsidRDefault="002D22AC" w:rsidP="002D22AC">
            <w:r>
              <w:t>Varens pris</w:t>
            </w:r>
          </w:p>
        </w:tc>
      </w:tr>
      <w:tr w:rsidR="002D22AC" w:rsidTr="002D22AC">
        <w:tc>
          <w:tcPr>
            <w:tcW w:w="4889" w:type="dxa"/>
          </w:tcPr>
          <w:p w:rsidR="002D22AC" w:rsidRDefault="002D22AC" w:rsidP="002D22AC">
            <w:proofErr w:type="spellStart"/>
            <w:r>
              <w:t>description</w:t>
            </w:r>
            <w:proofErr w:type="spellEnd"/>
          </w:p>
        </w:tc>
        <w:tc>
          <w:tcPr>
            <w:tcW w:w="4889" w:type="dxa"/>
          </w:tcPr>
          <w:p w:rsidR="002D22AC" w:rsidRDefault="002D22AC" w:rsidP="002D22AC">
            <w:r>
              <w:t>Beskrivelse af varen</w:t>
            </w:r>
          </w:p>
        </w:tc>
      </w:tr>
      <w:tr w:rsidR="002D22AC" w:rsidTr="002D22AC">
        <w:tc>
          <w:tcPr>
            <w:tcW w:w="4889" w:type="dxa"/>
          </w:tcPr>
          <w:p w:rsidR="002D22AC" w:rsidRDefault="002D22AC" w:rsidP="002D22AC">
            <w:proofErr w:type="spellStart"/>
            <w:r>
              <w:t>maxInStock</w:t>
            </w:r>
            <w:proofErr w:type="spellEnd"/>
          </w:p>
        </w:tc>
        <w:tc>
          <w:tcPr>
            <w:tcW w:w="4889" w:type="dxa"/>
          </w:tcPr>
          <w:p w:rsidR="002D22AC" w:rsidRDefault="002D22AC" w:rsidP="002D22AC">
            <w:r>
              <w:t>Maksimumsbeholdningen</w:t>
            </w:r>
          </w:p>
        </w:tc>
      </w:tr>
      <w:tr w:rsidR="002D22AC" w:rsidTr="002D22AC">
        <w:tc>
          <w:tcPr>
            <w:tcW w:w="4889" w:type="dxa"/>
          </w:tcPr>
          <w:p w:rsidR="002D22AC" w:rsidRDefault="002D22AC" w:rsidP="002D22AC">
            <w:proofErr w:type="spellStart"/>
            <w:r>
              <w:t>minInStock</w:t>
            </w:r>
            <w:proofErr w:type="spellEnd"/>
          </w:p>
        </w:tc>
        <w:tc>
          <w:tcPr>
            <w:tcW w:w="4889" w:type="dxa"/>
          </w:tcPr>
          <w:p w:rsidR="002D22AC" w:rsidRDefault="002D22AC" w:rsidP="002D22AC">
            <w:r>
              <w:t>Minimumsbeholdningen</w:t>
            </w:r>
          </w:p>
        </w:tc>
      </w:tr>
      <w:tr w:rsidR="002D22AC" w:rsidTr="002D22AC">
        <w:tc>
          <w:tcPr>
            <w:tcW w:w="4889" w:type="dxa"/>
          </w:tcPr>
          <w:p w:rsidR="002D22AC" w:rsidRDefault="002D22AC" w:rsidP="002D22AC">
            <w:proofErr w:type="spellStart"/>
            <w:r>
              <w:t>itemInStock</w:t>
            </w:r>
            <w:proofErr w:type="spellEnd"/>
          </w:p>
        </w:tc>
        <w:tc>
          <w:tcPr>
            <w:tcW w:w="4889" w:type="dxa"/>
          </w:tcPr>
          <w:p w:rsidR="002D22AC" w:rsidRDefault="002D22AC" w:rsidP="002D22AC">
            <w:r>
              <w:t>Antal varer på lageret</w:t>
            </w:r>
          </w:p>
        </w:tc>
      </w:tr>
      <w:tr w:rsidR="002D22AC" w:rsidTr="002D22AC">
        <w:tc>
          <w:tcPr>
            <w:tcW w:w="4889" w:type="dxa"/>
          </w:tcPr>
          <w:p w:rsidR="002D22AC" w:rsidRDefault="002D22AC" w:rsidP="002D22AC">
            <w:r>
              <w:t>type</w:t>
            </w:r>
          </w:p>
        </w:tc>
        <w:tc>
          <w:tcPr>
            <w:tcW w:w="4889" w:type="dxa"/>
          </w:tcPr>
          <w:p w:rsidR="002D22AC" w:rsidRDefault="002D22AC" w:rsidP="002D22AC">
            <w:r>
              <w:t>Varetype</w:t>
            </w:r>
          </w:p>
        </w:tc>
      </w:tr>
      <w:tr w:rsidR="002D22AC" w:rsidTr="002D22AC">
        <w:tc>
          <w:tcPr>
            <w:tcW w:w="4889" w:type="dxa"/>
          </w:tcPr>
          <w:p w:rsidR="002D22AC" w:rsidRDefault="002D22AC" w:rsidP="002D22AC">
            <w:r>
              <w:t>brand</w:t>
            </w:r>
          </w:p>
        </w:tc>
        <w:tc>
          <w:tcPr>
            <w:tcW w:w="4889" w:type="dxa"/>
          </w:tcPr>
          <w:p w:rsidR="002D22AC" w:rsidRDefault="002D22AC" w:rsidP="002D22AC">
            <w:r>
              <w:t>Brand/mærke</w:t>
            </w:r>
          </w:p>
        </w:tc>
      </w:tr>
      <w:tr w:rsidR="002D22AC" w:rsidTr="002D22AC">
        <w:tc>
          <w:tcPr>
            <w:tcW w:w="4889" w:type="dxa"/>
          </w:tcPr>
          <w:p w:rsidR="002D22AC" w:rsidRDefault="002D22AC" w:rsidP="002D22AC">
            <w:proofErr w:type="spellStart"/>
            <w:r>
              <w:t>place</w:t>
            </w:r>
            <w:proofErr w:type="spellEnd"/>
          </w:p>
        </w:tc>
        <w:tc>
          <w:tcPr>
            <w:tcW w:w="4889" w:type="dxa"/>
          </w:tcPr>
          <w:p w:rsidR="002D22AC" w:rsidRDefault="002D22AC" w:rsidP="002D22AC">
            <w:r>
              <w:t>Afdeling</w:t>
            </w:r>
          </w:p>
        </w:tc>
      </w:tr>
    </w:tbl>
    <w:p w:rsidR="002D22AC" w:rsidRPr="00E65C3A" w:rsidRDefault="002D22AC" w:rsidP="002D22AC"/>
    <w:p w:rsidR="002D22AC" w:rsidRDefault="002D22AC" w:rsidP="002D22AC">
      <w:proofErr w:type="spellStart"/>
      <w:r w:rsidRPr="00E65C3A">
        <w:t>Order</w:t>
      </w:r>
      <w:proofErr w:type="spellEnd"/>
    </w:p>
    <w:p w:rsidR="002D22AC" w:rsidRDefault="002D22AC" w:rsidP="002D22AC">
      <w:r>
        <w:t>Definition:</w:t>
      </w:r>
    </w:p>
    <w:p w:rsidR="002D22AC" w:rsidRDefault="002D22AC" w:rsidP="002D22AC">
      <w:r>
        <w:t>Ved bestilling, oprettes en ordre, hvilket denne klasse holder styr på.</w:t>
      </w:r>
    </w:p>
    <w:p w:rsidR="002D22AC" w:rsidRDefault="002D22AC" w:rsidP="002D22AC">
      <w:r>
        <w:t>Multiplicitet:</w:t>
      </w:r>
    </w:p>
    <w:p w:rsidR="002D22AC" w:rsidRPr="00917168" w:rsidRDefault="002D22AC" w:rsidP="002D22AC">
      <w:r>
        <w:t>Hvis der er en ordre, vil der være et salg, men der kan ikke være flere ordre på det enkelte salg.</w:t>
      </w:r>
    </w:p>
    <w:tbl>
      <w:tblPr>
        <w:tblStyle w:val="Tabel-Gitter"/>
        <w:tblW w:w="0" w:type="auto"/>
        <w:tblLook w:val="04A0"/>
      </w:tblPr>
      <w:tblGrid>
        <w:gridCol w:w="4889"/>
        <w:gridCol w:w="4889"/>
      </w:tblGrid>
      <w:tr w:rsidR="002D22AC" w:rsidTr="002D22AC">
        <w:tc>
          <w:tcPr>
            <w:tcW w:w="4889" w:type="dxa"/>
            <w:shd w:val="clear" w:color="auto" w:fill="BFBFBF" w:themeFill="background1" w:themeFillShade="BF"/>
          </w:tcPr>
          <w:p w:rsidR="002D22AC" w:rsidRDefault="002D22AC" w:rsidP="002D22AC">
            <w:r>
              <w:t>Attributter</w:t>
            </w:r>
          </w:p>
        </w:tc>
        <w:tc>
          <w:tcPr>
            <w:tcW w:w="4889" w:type="dxa"/>
            <w:shd w:val="clear" w:color="auto" w:fill="BFBFBF" w:themeFill="background1" w:themeFillShade="BF"/>
          </w:tcPr>
          <w:p w:rsidR="002D22AC" w:rsidRDefault="002D22AC" w:rsidP="002D22AC">
            <w:r>
              <w:t>Beskrivelse</w:t>
            </w:r>
          </w:p>
        </w:tc>
      </w:tr>
      <w:tr w:rsidR="002D22AC" w:rsidTr="002D22AC">
        <w:tc>
          <w:tcPr>
            <w:tcW w:w="4889" w:type="dxa"/>
          </w:tcPr>
          <w:p w:rsidR="002D22AC" w:rsidRDefault="002D22AC" w:rsidP="002D22AC">
            <w:proofErr w:type="spellStart"/>
            <w:r>
              <w:t>deliveryDate</w:t>
            </w:r>
            <w:proofErr w:type="spellEnd"/>
          </w:p>
        </w:tc>
        <w:tc>
          <w:tcPr>
            <w:tcW w:w="4889" w:type="dxa"/>
          </w:tcPr>
          <w:p w:rsidR="002D22AC" w:rsidRDefault="002D22AC" w:rsidP="002D22AC">
            <w:r>
              <w:t>Leveringsdato på ordren</w:t>
            </w:r>
          </w:p>
        </w:tc>
      </w:tr>
      <w:tr w:rsidR="002D22AC" w:rsidTr="002D22AC">
        <w:tc>
          <w:tcPr>
            <w:tcW w:w="4889" w:type="dxa"/>
          </w:tcPr>
          <w:p w:rsidR="002D22AC" w:rsidRDefault="002D22AC" w:rsidP="002D22AC">
            <w:proofErr w:type="spellStart"/>
            <w:r>
              <w:t>orderID</w:t>
            </w:r>
            <w:proofErr w:type="spellEnd"/>
          </w:p>
        </w:tc>
        <w:tc>
          <w:tcPr>
            <w:tcW w:w="4889" w:type="dxa"/>
          </w:tcPr>
          <w:p w:rsidR="002D22AC" w:rsidRDefault="002D22AC" w:rsidP="002D22AC">
            <w:proofErr w:type="spellStart"/>
            <w:r>
              <w:t>Ordreid</w:t>
            </w:r>
            <w:proofErr w:type="spellEnd"/>
          </w:p>
        </w:tc>
      </w:tr>
    </w:tbl>
    <w:p w:rsidR="002D22AC" w:rsidRPr="00917168" w:rsidRDefault="002D22AC" w:rsidP="002D22AC"/>
    <w:p w:rsidR="002D22AC" w:rsidRDefault="002D22AC" w:rsidP="002D22AC">
      <w:r w:rsidRPr="00E65C3A">
        <w:t>Person</w:t>
      </w:r>
    </w:p>
    <w:p w:rsidR="002D22AC" w:rsidRDefault="002D22AC" w:rsidP="002D22AC">
      <w:r>
        <w:t>Definition:</w:t>
      </w:r>
    </w:p>
    <w:p w:rsidR="002D22AC" w:rsidRPr="00917168" w:rsidRDefault="002D22AC" w:rsidP="002D22AC">
      <w:r>
        <w:t>Superklassen ”Person” håndtere de egenskaber som ”Kunde” og ”Medarbejder” deler, hvilket er navn, adresse og telefonnummer.</w:t>
      </w:r>
    </w:p>
    <w:tbl>
      <w:tblPr>
        <w:tblStyle w:val="Tabel-Gitter"/>
        <w:tblW w:w="0" w:type="auto"/>
        <w:tblLook w:val="04A0"/>
      </w:tblPr>
      <w:tblGrid>
        <w:gridCol w:w="4889"/>
        <w:gridCol w:w="4889"/>
      </w:tblGrid>
      <w:tr w:rsidR="002D22AC" w:rsidTr="002D22AC">
        <w:tc>
          <w:tcPr>
            <w:tcW w:w="4889" w:type="dxa"/>
            <w:shd w:val="clear" w:color="auto" w:fill="BFBFBF" w:themeFill="background1" w:themeFillShade="BF"/>
          </w:tcPr>
          <w:p w:rsidR="002D22AC" w:rsidRDefault="002D22AC" w:rsidP="002D22AC">
            <w:r>
              <w:t>Attributter</w:t>
            </w:r>
          </w:p>
        </w:tc>
        <w:tc>
          <w:tcPr>
            <w:tcW w:w="4889" w:type="dxa"/>
            <w:shd w:val="clear" w:color="auto" w:fill="BFBFBF" w:themeFill="background1" w:themeFillShade="BF"/>
          </w:tcPr>
          <w:p w:rsidR="002D22AC" w:rsidRDefault="002D22AC" w:rsidP="002D22AC">
            <w:r>
              <w:t>Beskrivelse</w:t>
            </w:r>
          </w:p>
        </w:tc>
      </w:tr>
      <w:tr w:rsidR="002D22AC" w:rsidTr="002D22AC">
        <w:tc>
          <w:tcPr>
            <w:tcW w:w="4889" w:type="dxa"/>
          </w:tcPr>
          <w:p w:rsidR="002D22AC" w:rsidRDefault="002D22AC" w:rsidP="002D22AC">
            <w:proofErr w:type="spellStart"/>
            <w:r>
              <w:t>name</w:t>
            </w:r>
            <w:proofErr w:type="spellEnd"/>
          </w:p>
        </w:tc>
        <w:tc>
          <w:tcPr>
            <w:tcW w:w="4889" w:type="dxa"/>
          </w:tcPr>
          <w:p w:rsidR="002D22AC" w:rsidRDefault="002D22AC" w:rsidP="002D22AC">
            <w:r>
              <w:t>Kunden eller medarbejderens navn</w:t>
            </w:r>
          </w:p>
        </w:tc>
      </w:tr>
      <w:tr w:rsidR="002D22AC" w:rsidTr="002D22AC">
        <w:tc>
          <w:tcPr>
            <w:tcW w:w="4889" w:type="dxa"/>
          </w:tcPr>
          <w:p w:rsidR="002D22AC" w:rsidRDefault="002D22AC" w:rsidP="002D22AC">
            <w:proofErr w:type="spellStart"/>
            <w:r>
              <w:t>address</w:t>
            </w:r>
            <w:proofErr w:type="spellEnd"/>
          </w:p>
        </w:tc>
        <w:tc>
          <w:tcPr>
            <w:tcW w:w="4889" w:type="dxa"/>
          </w:tcPr>
          <w:p w:rsidR="002D22AC" w:rsidRDefault="002D22AC" w:rsidP="002D22AC">
            <w:r>
              <w:t>Kunden eller medarbejderens adresse</w:t>
            </w:r>
          </w:p>
        </w:tc>
      </w:tr>
      <w:tr w:rsidR="002D22AC" w:rsidTr="002D22AC">
        <w:tc>
          <w:tcPr>
            <w:tcW w:w="4889" w:type="dxa"/>
          </w:tcPr>
          <w:p w:rsidR="002D22AC" w:rsidRDefault="002D22AC" w:rsidP="002D22AC">
            <w:proofErr w:type="spellStart"/>
            <w:r>
              <w:t>Phone</w:t>
            </w:r>
            <w:proofErr w:type="spellEnd"/>
          </w:p>
        </w:tc>
        <w:tc>
          <w:tcPr>
            <w:tcW w:w="4889" w:type="dxa"/>
          </w:tcPr>
          <w:p w:rsidR="002D22AC" w:rsidRDefault="002D22AC" w:rsidP="002D22AC">
            <w:r>
              <w:t>Kunden eller medarbejderens telefonnummer</w:t>
            </w:r>
          </w:p>
        </w:tc>
      </w:tr>
    </w:tbl>
    <w:p w:rsidR="002D22AC" w:rsidRDefault="002D22AC" w:rsidP="002D22AC"/>
    <w:p w:rsidR="002D22AC" w:rsidRDefault="002D22AC" w:rsidP="002D22AC">
      <w:r w:rsidRPr="00E65C3A">
        <w:t>Rent</w:t>
      </w:r>
    </w:p>
    <w:p w:rsidR="002D22AC" w:rsidRDefault="002D22AC" w:rsidP="002D22AC">
      <w:r>
        <w:t>Definition:</w:t>
      </w:r>
    </w:p>
    <w:p w:rsidR="002D22AC" w:rsidRDefault="002D22AC" w:rsidP="002D22AC">
      <w:r>
        <w:t>Denne klasse holder styr på udlejning af varer.</w:t>
      </w:r>
    </w:p>
    <w:p w:rsidR="002D22AC" w:rsidRDefault="002D22AC" w:rsidP="002D22AC">
      <w:r>
        <w:t>Multiplicitet:</w:t>
      </w:r>
    </w:p>
    <w:p w:rsidR="002D22AC" w:rsidRPr="00917168" w:rsidRDefault="002D22AC" w:rsidP="002D22AC">
      <w:r>
        <w:t>Et lån vil kun tilhøre en kunde og det er kun lavet af en bestemt medarbejder, det kan dog godt bestå af flere varer men der vil altid være mindst en.</w:t>
      </w:r>
    </w:p>
    <w:tbl>
      <w:tblPr>
        <w:tblStyle w:val="Tabel-Gitter"/>
        <w:tblW w:w="0" w:type="auto"/>
        <w:tblLook w:val="04A0"/>
      </w:tblPr>
      <w:tblGrid>
        <w:gridCol w:w="4889"/>
        <w:gridCol w:w="4889"/>
      </w:tblGrid>
      <w:tr w:rsidR="002D22AC" w:rsidTr="002D22AC">
        <w:tc>
          <w:tcPr>
            <w:tcW w:w="4889" w:type="dxa"/>
            <w:shd w:val="clear" w:color="auto" w:fill="BFBFBF" w:themeFill="background1" w:themeFillShade="BF"/>
          </w:tcPr>
          <w:p w:rsidR="002D22AC" w:rsidRDefault="002D22AC" w:rsidP="002D22AC">
            <w:r>
              <w:t>Attributter</w:t>
            </w:r>
          </w:p>
        </w:tc>
        <w:tc>
          <w:tcPr>
            <w:tcW w:w="4889" w:type="dxa"/>
            <w:shd w:val="clear" w:color="auto" w:fill="BFBFBF" w:themeFill="background1" w:themeFillShade="BF"/>
          </w:tcPr>
          <w:p w:rsidR="002D22AC" w:rsidRDefault="002D22AC" w:rsidP="002D22AC">
            <w:r>
              <w:t>Beskrivelse</w:t>
            </w:r>
          </w:p>
        </w:tc>
      </w:tr>
      <w:tr w:rsidR="002D22AC" w:rsidTr="002D22AC">
        <w:tc>
          <w:tcPr>
            <w:tcW w:w="4889" w:type="dxa"/>
          </w:tcPr>
          <w:p w:rsidR="002D22AC" w:rsidRDefault="002D22AC" w:rsidP="002D22AC">
            <w:proofErr w:type="spellStart"/>
            <w:r>
              <w:t>period</w:t>
            </w:r>
            <w:proofErr w:type="spellEnd"/>
          </w:p>
        </w:tc>
        <w:tc>
          <w:tcPr>
            <w:tcW w:w="4889" w:type="dxa"/>
          </w:tcPr>
          <w:p w:rsidR="002D22AC" w:rsidRDefault="002D22AC" w:rsidP="002D22AC">
            <w:r>
              <w:t>Den periode som en given vare er udlejet i</w:t>
            </w:r>
          </w:p>
        </w:tc>
      </w:tr>
      <w:tr w:rsidR="002D22AC" w:rsidTr="002D22AC">
        <w:tc>
          <w:tcPr>
            <w:tcW w:w="4889" w:type="dxa"/>
          </w:tcPr>
          <w:p w:rsidR="002D22AC" w:rsidRDefault="002D22AC" w:rsidP="002D22AC">
            <w:proofErr w:type="spellStart"/>
            <w:r>
              <w:t>delivered</w:t>
            </w:r>
            <w:proofErr w:type="spellEnd"/>
          </w:p>
        </w:tc>
        <w:tc>
          <w:tcPr>
            <w:tcW w:w="4889" w:type="dxa"/>
          </w:tcPr>
          <w:p w:rsidR="002D22AC" w:rsidRDefault="002D22AC" w:rsidP="002D22AC">
            <w:r>
              <w:t>Angiver om en given vare er returneret</w:t>
            </w:r>
          </w:p>
        </w:tc>
      </w:tr>
    </w:tbl>
    <w:p w:rsidR="002D22AC" w:rsidRPr="00E65C3A" w:rsidRDefault="002D22AC" w:rsidP="002D22AC"/>
    <w:p w:rsidR="002D22AC" w:rsidRDefault="002D22AC" w:rsidP="002D22AC">
      <w:proofErr w:type="spellStart"/>
      <w:r w:rsidRPr="00E65C3A">
        <w:t>RentableItem</w:t>
      </w:r>
      <w:proofErr w:type="spellEnd"/>
    </w:p>
    <w:p w:rsidR="002D22AC" w:rsidRDefault="002D22AC" w:rsidP="002D22AC">
      <w:r>
        <w:t>Definition:</w:t>
      </w:r>
    </w:p>
    <w:p w:rsidR="002D22AC" w:rsidRDefault="002D22AC" w:rsidP="002D22AC">
      <w:r>
        <w:t>For at adskille almindelige varer fra varer, som kan udlejes, har vi oprettet klassen ”</w:t>
      </w:r>
      <w:proofErr w:type="spellStart"/>
      <w:r>
        <w:t>RentableItem</w:t>
      </w:r>
      <w:proofErr w:type="spellEnd"/>
      <w:r>
        <w:t xml:space="preserve">” med nogle </w:t>
      </w:r>
      <w:proofErr w:type="spellStart"/>
      <w:r>
        <w:t>særattributter</w:t>
      </w:r>
      <w:proofErr w:type="spellEnd"/>
      <w:r>
        <w:t>.</w:t>
      </w:r>
    </w:p>
    <w:p w:rsidR="002D22AC" w:rsidRDefault="002D22AC" w:rsidP="002D22AC">
      <w:r>
        <w:t>Multiplicitet:</w:t>
      </w:r>
    </w:p>
    <w:p w:rsidR="002D22AC" w:rsidRPr="00917168" w:rsidRDefault="002D22AC" w:rsidP="002D22AC">
      <w:r>
        <w:t>Enten kan genstanden være udlejet eller så er den ikke.</w:t>
      </w:r>
    </w:p>
    <w:tbl>
      <w:tblPr>
        <w:tblStyle w:val="Tabel-Gitter"/>
        <w:tblW w:w="0" w:type="auto"/>
        <w:tblLook w:val="04A0"/>
      </w:tblPr>
      <w:tblGrid>
        <w:gridCol w:w="4889"/>
        <w:gridCol w:w="4889"/>
      </w:tblGrid>
      <w:tr w:rsidR="002D22AC" w:rsidTr="002D22AC">
        <w:tc>
          <w:tcPr>
            <w:tcW w:w="4889" w:type="dxa"/>
            <w:shd w:val="clear" w:color="auto" w:fill="BFBFBF" w:themeFill="background1" w:themeFillShade="BF"/>
          </w:tcPr>
          <w:p w:rsidR="002D22AC" w:rsidRDefault="002D22AC" w:rsidP="002D22AC">
            <w:r>
              <w:t>Attributter</w:t>
            </w:r>
          </w:p>
        </w:tc>
        <w:tc>
          <w:tcPr>
            <w:tcW w:w="4889" w:type="dxa"/>
            <w:shd w:val="clear" w:color="auto" w:fill="BFBFBF" w:themeFill="background1" w:themeFillShade="BF"/>
          </w:tcPr>
          <w:p w:rsidR="002D22AC" w:rsidRDefault="002D22AC" w:rsidP="002D22AC">
            <w:r>
              <w:t>Beskrivelse</w:t>
            </w:r>
          </w:p>
        </w:tc>
      </w:tr>
      <w:tr w:rsidR="002D22AC" w:rsidTr="002D22AC">
        <w:tc>
          <w:tcPr>
            <w:tcW w:w="4889" w:type="dxa"/>
          </w:tcPr>
          <w:p w:rsidR="002D22AC" w:rsidRDefault="002D22AC" w:rsidP="002D22AC">
            <w:proofErr w:type="spellStart"/>
            <w:r>
              <w:t>itemPrice</w:t>
            </w:r>
            <w:proofErr w:type="spellEnd"/>
          </w:p>
        </w:tc>
        <w:tc>
          <w:tcPr>
            <w:tcW w:w="4889" w:type="dxa"/>
          </w:tcPr>
          <w:p w:rsidR="002D22AC" w:rsidRDefault="002D22AC" w:rsidP="002D22AC">
            <w:r>
              <w:t>Varens pris</w:t>
            </w:r>
          </w:p>
        </w:tc>
      </w:tr>
      <w:tr w:rsidR="002D22AC" w:rsidTr="002D22AC">
        <w:tc>
          <w:tcPr>
            <w:tcW w:w="4889" w:type="dxa"/>
          </w:tcPr>
          <w:p w:rsidR="002D22AC" w:rsidRDefault="002D22AC" w:rsidP="002D22AC">
            <w:proofErr w:type="spellStart"/>
            <w:r>
              <w:t>description</w:t>
            </w:r>
            <w:proofErr w:type="spellEnd"/>
          </w:p>
        </w:tc>
        <w:tc>
          <w:tcPr>
            <w:tcW w:w="4889" w:type="dxa"/>
          </w:tcPr>
          <w:p w:rsidR="002D22AC" w:rsidRDefault="002D22AC" w:rsidP="002D22AC">
            <w:r>
              <w:t>Beskrivelse af varen</w:t>
            </w:r>
          </w:p>
        </w:tc>
      </w:tr>
      <w:tr w:rsidR="002D22AC" w:rsidTr="002D22AC">
        <w:tc>
          <w:tcPr>
            <w:tcW w:w="4889" w:type="dxa"/>
          </w:tcPr>
          <w:p w:rsidR="002D22AC" w:rsidRDefault="002D22AC" w:rsidP="002D22AC">
            <w:proofErr w:type="spellStart"/>
            <w:r>
              <w:t>itemInStock</w:t>
            </w:r>
            <w:proofErr w:type="spellEnd"/>
          </w:p>
        </w:tc>
        <w:tc>
          <w:tcPr>
            <w:tcW w:w="4889" w:type="dxa"/>
          </w:tcPr>
          <w:p w:rsidR="002D22AC" w:rsidRDefault="002D22AC" w:rsidP="002D22AC">
            <w:r>
              <w:t>Antal</w:t>
            </w:r>
          </w:p>
        </w:tc>
      </w:tr>
      <w:tr w:rsidR="002D22AC" w:rsidTr="002D22AC">
        <w:tc>
          <w:tcPr>
            <w:tcW w:w="4889" w:type="dxa"/>
          </w:tcPr>
          <w:p w:rsidR="002D22AC" w:rsidRDefault="002D22AC" w:rsidP="002D22AC">
            <w:proofErr w:type="spellStart"/>
            <w:r>
              <w:t>statusUdlaan</w:t>
            </w:r>
            <w:proofErr w:type="spellEnd"/>
          </w:p>
        </w:tc>
        <w:tc>
          <w:tcPr>
            <w:tcW w:w="4889" w:type="dxa"/>
          </w:tcPr>
          <w:p w:rsidR="002D22AC" w:rsidRDefault="002D22AC" w:rsidP="002D22AC">
            <w:r>
              <w:t>Status for udlån</w:t>
            </w:r>
          </w:p>
        </w:tc>
      </w:tr>
    </w:tbl>
    <w:p w:rsidR="002D22AC" w:rsidRPr="00917168" w:rsidRDefault="002D22AC" w:rsidP="002D22AC"/>
    <w:p w:rsidR="002D22AC" w:rsidRDefault="002D22AC" w:rsidP="002D22AC">
      <w:pPr>
        <w:rPr>
          <w:lang w:val="en-US"/>
        </w:rPr>
      </w:pPr>
    </w:p>
    <w:p w:rsidR="002D22AC" w:rsidRDefault="002D22AC" w:rsidP="002D22AC">
      <w:pPr>
        <w:rPr>
          <w:lang w:val="en-US"/>
        </w:rPr>
      </w:pPr>
      <w:r>
        <w:rPr>
          <w:lang w:val="en-US"/>
        </w:rPr>
        <w:lastRenderedPageBreak/>
        <w:t>Sale</w:t>
      </w:r>
    </w:p>
    <w:p w:rsidR="002D22AC" w:rsidRDefault="002D22AC" w:rsidP="002D22AC">
      <w:pPr>
        <w:rPr>
          <w:lang w:val="en-US"/>
        </w:rPr>
      </w:pPr>
      <w:r>
        <w:rPr>
          <w:lang w:val="en-US"/>
        </w:rPr>
        <w:t>Definition:</w:t>
      </w:r>
    </w:p>
    <w:p w:rsidR="002D22AC" w:rsidRDefault="002D22AC" w:rsidP="002D22AC">
      <w:r w:rsidRPr="00FF4215">
        <w:t xml:space="preserve">Ved et salg, skal der holdes styr på hvornår salget blev oprettet, samt den totale pris. </w:t>
      </w:r>
      <w:r>
        <w:t xml:space="preserve">Derudover skal vi også vide om denne er en ordre. </w:t>
      </w:r>
    </w:p>
    <w:p w:rsidR="002D22AC" w:rsidRDefault="002D22AC" w:rsidP="002D22AC">
      <w:r>
        <w:t>Multiplicitet:</w:t>
      </w:r>
    </w:p>
    <w:p w:rsidR="002D22AC" w:rsidRPr="00FF4215" w:rsidRDefault="002D22AC" w:rsidP="002D22AC">
      <w:r>
        <w:t>Det vil være oprettet af en bestemt medarbejder. Det kan være en ordre og det kan have en rabat, men det kan også være uden de 2. Det kan være et løssalg eller det kan være over en konto og det består af en eller flere genstande.</w:t>
      </w:r>
    </w:p>
    <w:tbl>
      <w:tblPr>
        <w:tblStyle w:val="Tabel-Gitter"/>
        <w:tblW w:w="0" w:type="auto"/>
        <w:tblLook w:val="04A0"/>
      </w:tblPr>
      <w:tblGrid>
        <w:gridCol w:w="4889"/>
        <w:gridCol w:w="4889"/>
      </w:tblGrid>
      <w:tr w:rsidR="002D22AC" w:rsidTr="002D22AC">
        <w:tc>
          <w:tcPr>
            <w:tcW w:w="4889" w:type="dxa"/>
            <w:shd w:val="clear" w:color="auto" w:fill="BFBFBF" w:themeFill="background1" w:themeFillShade="BF"/>
          </w:tcPr>
          <w:p w:rsidR="002D22AC" w:rsidRDefault="002D22AC" w:rsidP="002D22AC">
            <w:r>
              <w:t>Attributter</w:t>
            </w:r>
          </w:p>
        </w:tc>
        <w:tc>
          <w:tcPr>
            <w:tcW w:w="4889" w:type="dxa"/>
            <w:shd w:val="clear" w:color="auto" w:fill="BFBFBF" w:themeFill="background1" w:themeFillShade="BF"/>
          </w:tcPr>
          <w:p w:rsidR="002D22AC" w:rsidRDefault="002D22AC" w:rsidP="002D22AC">
            <w:r>
              <w:t>Beskrivelse</w:t>
            </w:r>
          </w:p>
        </w:tc>
      </w:tr>
      <w:tr w:rsidR="002D22AC" w:rsidTr="002D22AC">
        <w:tc>
          <w:tcPr>
            <w:tcW w:w="4889" w:type="dxa"/>
          </w:tcPr>
          <w:p w:rsidR="002D22AC" w:rsidRDefault="002D22AC" w:rsidP="002D22AC">
            <w:r>
              <w:t>date</w:t>
            </w:r>
          </w:p>
        </w:tc>
        <w:tc>
          <w:tcPr>
            <w:tcW w:w="4889" w:type="dxa"/>
          </w:tcPr>
          <w:p w:rsidR="002D22AC" w:rsidRDefault="002D22AC" w:rsidP="002D22AC">
            <w:r>
              <w:t>Datoen for salget</w:t>
            </w:r>
          </w:p>
        </w:tc>
      </w:tr>
      <w:tr w:rsidR="002D22AC" w:rsidTr="002D22AC">
        <w:tc>
          <w:tcPr>
            <w:tcW w:w="4889" w:type="dxa"/>
          </w:tcPr>
          <w:p w:rsidR="002D22AC" w:rsidRDefault="002D22AC" w:rsidP="002D22AC">
            <w:proofErr w:type="spellStart"/>
            <w:r>
              <w:t>price</w:t>
            </w:r>
            <w:proofErr w:type="spellEnd"/>
          </w:p>
        </w:tc>
        <w:tc>
          <w:tcPr>
            <w:tcW w:w="4889" w:type="dxa"/>
          </w:tcPr>
          <w:p w:rsidR="002D22AC" w:rsidRDefault="002D22AC" w:rsidP="002D22AC">
            <w:r>
              <w:t>Den totale pris for salget</w:t>
            </w:r>
          </w:p>
        </w:tc>
      </w:tr>
      <w:tr w:rsidR="002D22AC" w:rsidTr="002D22AC">
        <w:tc>
          <w:tcPr>
            <w:tcW w:w="4889" w:type="dxa"/>
          </w:tcPr>
          <w:p w:rsidR="002D22AC" w:rsidRDefault="002D22AC" w:rsidP="002D22AC">
            <w:proofErr w:type="spellStart"/>
            <w:r>
              <w:t>order</w:t>
            </w:r>
            <w:proofErr w:type="spellEnd"/>
          </w:p>
        </w:tc>
        <w:tc>
          <w:tcPr>
            <w:tcW w:w="4889" w:type="dxa"/>
          </w:tcPr>
          <w:p w:rsidR="002D22AC" w:rsidRDefault="002D22AC" w:rsidP="002D22AC">
            <w:r>
              <w:t>Angiver om salget er af typen ordre</w:t>
            </w:r>
          </w:p>
        </w:tc>
      </w:tr>
    </w:tbl>
    <w:p w:rsidR="002D22AC" w:rsidRPr="00FF4215" w:rsidRDefault="002D22AC" w:rsidP="002D22AC"/>
    <w:p w:rsidR="002D22AC" w:rsidRPr="0003386E" w:rsidRDefault="002D22AC" w:rsidP="002D22AC">
      <w:proofErr w:type="spellStart"/>
      <w:r w:rsidRPr="0003386E">
        <w:t>SalesLineItem</w:t>
      </w:r>
      <w:proofErr w:type="spellEnd"/>
    </w:p>
    <w:p w:rsidR="002D22AC" w:rsidRPr="0003386E" w:rsidRDefault="002D22AC" w:rsidP="002D22AC">
      <w:r w:rsidRPr="0003386E">
        <w:t>Definition:</w:t>
      </w:r>
    </w:p>
    <w:p w:rsidR="002D22AC" w:rsidRDefault="002D22AC" w:rsidP="002D22AC">
      <w:r>
        <w:t>For at holde styr på antallet af hvor mange, der bliver solgt af en given vare, samt den totale pris, har vi oprettet klassen ”</w:t>
      </w:r>
      <w:proofErr w:type="spellStart"/>
      <w:r>
        <w:t>SalesLineItem</w:t>
      </w:r>
      <w:proofErr w:type="spellEnd"/>
      <w:r>
        <w:t>”.</w:t>
      </w:r>
    </w:p>
    <w:p w:rsidR="002D22AC" w:rsidRDefault="002D22AC" w:rsidP="002D22AC">
      <w:r>
        <w:t>Multiplicitet:</w:t>
      </w:r>
    </w:p>
    <w:p w:rsidR="002D22AC" w:rsidRPr="00FF4215" w:rsidRDefault="002D22AC" w:rsidP="002D22AC">
      <w:r>
        <w:t>En salgs genstand vil høre til et bestemt salg og vil være af en bestemt slags type. Det kan være et med serie nummer, men det kan også være et uden.</w:t>
      </w:r>
    </w:p>
    <w:tbl>
      <w:tblPr>
        <w:tblStyle w:val="Tabel-Gitter"/>
        <w:tblW w:w="0" w:type="auto"/>
        <w:tblLook w:val="04A0"/>
      </w:tblPr>
      <w:tblGrid>
        <w:gridCol w:w="4889"/>
        <w:gridCol w:w="4889"/>
      </w:tblGrid>
      <w:tr w:rsidR="002D22AC" w:rsidTr="002D22AC">
        <w:tc>
          <w:tcPr>
            <w:tcW w:w="4889" w:type="dxa"/>
            <w:shd w:val="clear" w:color="auto" w:fill="BFBFBF" w:themeFill="background1" w:themeFillShade="BF"/>
          </w:tcPr>
          <w:p w:rsidR="002D22AC" w:rsidRDefault="002D22AC" w:rsidP="002D22AC">
            <w:r>
              <w:t>Attributter</w:t>
            </w:r>
          </w:p>
        </w:tc>
        <w:tc>
          <w:tcPr>
            <w:tcW w:w="4889" w:type="dxa"/>
            <w:shd w:val="clear" w:color="auto" w:fill="BFBFBF" w:themeFill="background1" w:themeFillShade="BF"/>
          </w:tcPr>
          <w:p w:rsidR="002D22AC" w:rsidRDefault="002D22AC" w:rsidP="002D22AC">
            <w:r>
              <w:t>Beskrivelse</w:t>
            </w:r>
          </w:p>
        </w:tc>
      </w:tr>
      <w:tr w:rsidR="002D22AC" w:rsidTr="002D22AC">
        <w:tc>
          <w:tcPr>
            <w:tcW w:w="4889" w:type="dxa"/>
          </w:tcPr>
          <w:p w:rsidR="002D22AC" w:rsidRDefault="002D22AC" w:rsidP="002D22AC">
            <w:proofErr w:type="spellStart"/>
            <w:r>
              <w:t>quantity</w:t>
            </w:r>
            <w:proofErr w:type="spellEnd"/>
          </w:p>
        </w:tc>
        <w:tc>
          <w:tcPr>
            <w:tcW w:w="4889" w:type="dxa"/>
          </w:tcPr>
          <w:p w:rsidR="002D22AC" w:rsidRDefault="002D22AC" w:rsidP="002D22AC">
            <w:r>
              <w:t>Antal</w:t>
            </w:r>
          </w:p>
        </w:tc>
      </w:tr>
      <w:tr w:rsidR="002D22AC" w:rsidTr="002D22AC">
        <w:tc>
          <w:tcPr>
            <w:tcW w:w="4889" w:type="dxa"/>
          </w:tcPr>
          <w:p w:rsidR="002D22AC" w:rsidRDefault="002D22AC" w:rsidP="002D22AC">
            <w:proofErr w:type="spellStart"/>
            <w:r>
              <w:t>totalPrice</w:t>
            </w:r>
            <w:proofErr w:type="spellEnd"/>
          </w:p>
        </w:tc>
        <w:tc>
          <w:tcPr>
            <w:tcW w:w="4889" w:type="dxa"/>
          </w:tcPr>
          <w:p w:rsidR="002D22AC" w:rsidRDefault="002D22AC" w:rsidP="002D22AC">
            <w:r>
              <w:t>Den totale pris (antal * pris pr. eksemplar)</w:t>
            </w:r>
          </w:p>
        </w:tc>
      </w:tr>
    </w:tbl>
    <w:p w:rsidR="002D22AC" w:rsidRPr="003A3733" w:rsidRDefault="002D22AC" w:rsidP="002D22AC"/>
    <w:p w:rsidR="002D22AC" w:rsidRDefault="002D22AC" w:rsidP="002D22AC">
      <w:r>
        <w:t>Lokation</w:t>
      </w:r>
    </w:p>
    <w:p w:rsidR="002D22AC" w:rsidRPr="003A3733" w:rsidRDefault="002D22AC" w:rsidP="002D22AC">
      <w:r w:rsidRPr="003A3733">
        <w:t>Definition:</w:t>
      </w:r>
    </w:p>
    <w:p w:rsidR="002D22AC" w:rsidRDefault="002D22AC" w:rsidP="002D22AC">
      <w:r>
        <w:t>Denne klasse bruges i forbindelse med lagerstyring. Den håndterer virksomhedens varer, ved at gøre det muligt at sortere i forskellige varegrupper.</w:t>
      </w:r>
    </w:p>
    <w:p w:rsidR="002D22AC" w:rsidRDefault="002D22AC" w:rsidP="002D22AC">
      <w:r>
        <w:t>Multiplicitet:</w:t>
      </w:r>
    </w:p>
    <w:p w:rsidR="002D22AC" w:rsidRDefault="002D22AC" w:rsidP="002D22AC">
      <w:r>
        <w:t xml:space="preserve">En lokation vil altid have noget liggende pga. </w:t>
      </w:r>
      <w:proofErr w:type="spellStart"/>
      <w:r>
        <w:t>min-</w:t>
      </w:r>
      <w:proofErr w:type="spellEnd"/>
      <w:r>
        <w:t xml:space="preserve"> og max beholdninger af genstande.</w:t>
      </w:r>
    </w:p>
    <w:tbl>
      <w:tblPr>
        <w:tblStyle w:val="Tabel-Gitter"/>
        <w:tblW w:w="0" w:type="auto"/>
        <w:tblLook w:val="04A0"/>
      </w:tblPr>
      <w:tblGrid>
        <w:gridCol w:w="4889"/>
        <w:gridCol w:w="4889"/>
      </w:tblGrid>
      <w:tr w:rsidR="002D22AC" w:rsidTr="002D22AC">
        <w:tc>
          <w:tcPr>
            <w:tcW w:w="4889" w:type="dxa"/>
            <w:shd w:val="clear" w:color="auto" w:fill="BFBFBF" w:themeFill="background1" w:themeFillShade="BF"/>
          </w:tcPr>
          <w:p w:rsidR="002D22AC" w:rsidRDefault="002D22AC" w:rsidP="002D22AC">
            <w:r>
              <w:t>Attributter</w:t>
            </w:r>
          </w:p>
        </w:tc>
        <w:tc>
          <w:tcPr>
            <w:tcW w:w="4889" w:type="dxa"/>
            <w:shd w:val="clear" w:color="auto" w:fill="BFBFBF" w:themeFill="background1" w:themeFillShade="BF"/>
          </w:tcPr>
          <w:p w:rsidR="002D22AC" w:rsidRDefault="002D22AC" w:rsidP="002D22AC">
            <w:r>
              <w:t>Beskrivelse</w:t>
            </w:r>
          </w:p>
        </w:tc>
      </w:tr>
      <w:tr w:rsidR="002D22AC" w:rsidTr="002D22AC">
        <w:tc>
          <w:tcPr>
            <w:tcW w:w="4889" w:type="dxa"/>
          </w:tcPr>
          <w:p w:rsidR="002D22AC" w:rsidRDefault="002D22AC" w:rsidP="002D22AC">
            <w:r>
              <w:t>type</w:t>
            </w:r>
          </w:p>
        </w:tc>
        <w:tc>
          <w:tcPr>
            <w:tcW w:w="4889" w:type="dxa"/>
          </w:tcPr>
          <w:p w:rsidR="002D22AC" w:rsidRDefault="002D22AC" w:rsidP="002D22AC">
            <w:r>
              <w:t>Angiver varegruppen</w:t>
            </w:r>
          </w:p>
        </w:tc>
      </w:tr>
    </w:tbl>
    <w:p w:rsidR="002D22AC" w:rsidRPr="003A3733" w:rsidRDefault="002D22AC" w:rsidP="002D22AC"/>
    <w:p w:rsidR="002D22AC" w:rsidRPr="003A3733" w:rsidRDefault="002D22AC" w:rsidP="002D22AC">
      <w:r w:rsidRPr="003A3733">
        <w:lastRenderedPageBreak/>
        <w:t>Unit</w:t>
      </w:r>
    </w:p>
    <w:p w:rsidR="002D22AC" w:rsidRPr="003A3733" w:rsidRDefault="002D22AC" w:rsidP="002D22AC">
      <w:r w:rsidRPr="003A3733">
        <w:t>Definition:</w:t>
      </w:r>
    </w:p>
    <w:p w:rsidR="002D22AC" w:rsidRDefault="002D22AC" w:rsidP="002D22AC">
      <w:r>
        <w:t>Ved oprettelse af en vare, vil der også være eksemplarer af denne, hvilket klassen ”Unit” holder styr på. Hvert eksemplar får et unikt serienummer.</w:t>
      </w:r>
    </w:p>
    <w:p w:rsidR="002D22AC" w:rsidRDefault="002D22AC" w:rsidP="002D22AC">
      <w:r>
        <w:t>Multiplicitet:</w:t>
      </w:r>
    </w:p>
    <w:p w:rsidR="002D22AC" w:rsidRPr="003A3733" w:rsidRDefault="002D22AC" w:rsidP="002D22AC">
      <w:r>
        <w:t>Hvis der er et eksemplar, vil det være af en bestemt genstand. Det kan være usolgt og ikke høre til et salg, men hvis det bliver solgt, er det kun med i det ene salg.</w:t>
      </w:r>
    </w:p>
    <w:tbl>
      <w:tblPr>
        <w:tblStyle w:val="Tabel-Gitter"/>
        <w:tblW w:w="0" w:type="auto"/>
        <w:tblLook w:val="04A0"/>
      </w:tblPr>
      <w:tblGrid>
        <w:gridCol w:w="4889"/>
        <w:gridCol w:w="4889"/>
      </w:tblGrid>
      <w:tr w:rsidR="002D22AC" w:rsidTr="002D22AC">
        <w:tc>
          <w:tcPr>
            <w:tcW w:w="4889" w:type="dxa"/>
            <w:shd w:val="clear" w:color="auto" w:fill="BFBFBF" w:themeFill="background1" w:themeFillShade="BF"/>
          </w:tcPr>
          <w:p w:rsidR="002D22AC" w:rsidRDefault="002D22AC" w:rsidP="002D22AC">
            <w:r>
              <w:t>Attributter</w:t>
            </w:r>
          </w:p>
        </w:tc>
        <w:tc>
          <w:tcPr>
            <w:tcW w:w="4889" w:type="dxa"/>
            <w:shd w:val="clear" w:color="auto" w:fill="BFBFBF" w:themeFill="background1" w:themeFillShade="BF"/>
          </w:tcPr>
          <w:p w:rsidR="002D22AC" w:rsidRDefault="002D22AC" w:rsidP="002D22AC">
            <w:r>
              <w:t>Beskrivelse</w:t>
            </w:r>
          </w:p>
        </w:tc>
      </w:tr>
      <w:tr w:rsidR="002D22AC" w:rsidTr="002D22AC">
        <w:tc>
          <w:tcPr>
            <w:tcW w:w="4889" w:type="dxa"/>
          </w:tcPr>
          <w:p w:rsidR="002D22AC" w:rsidRDefault="002D22AC" w:rsidP="002D22AC">
            <w:proofErr w:type="spellStart"/>
            <w:r>
              <w:t>serialNo</w:t>
            </w:r>
            <w:proofErr w:type="spellEnd"/>
          </w:p>
        </w:tc>
        <w:tc>
          <w:tcPr>
            <w:tcW w:w="4889" w:type="dxa"/>
          </w:tcPr>
          <w:p w:rsidR="002D22AC" w:rsidRDefault="002D22AC" w:rsidP="002D22AC">
            <w:proofErr w:type="spellStart"/>
            <w:r>
              <w:t>serieNummer</w:t>
            </w:r>
            <w:proofErr w:type="spellEnd"/>
            <w:r>
              <w:t xml:space="preserve"> på et givet eksemplar</w:t>
            </w:r>
          </w:p>
        </w:tc>
      </w:tr>
    </w:tbl>
    <w:p w:rsidR="002D22AC" w:rsidRPr="003A3733" w:rsidRDefault="002D22AC" w:rsidP="002D22AC">
      <w:bookmarkStart w:id="21" w:name="_GoBack"/>
      <w:bookmarkEnd w:id="21"/>
    </w:p>
    <w:p w:rsidR="00F37EF4" w:rsidRDefault="00F37EF4" w:rsidP="00622A1A">
      <w:pPr>
        <w:pStyle w:val="Overskrift3"/>
      </w:pPr>
      <w:bookmarkStart w:id="22" w:name="_Toc263246169"/>
      <w:r>
        <w:t>Systemsekvensdiagrammer</w:t>
      </w:r>
      <w:bookmarkEnd w:id="22"/>
    </w:p>
    <w:p w:rsidR="00F37EF4" w:rsidRDefault="00F37EF4" w:rsidP="00F37EF4">
      <w:pPr>
        <w:pStyle w:val="Overskrift4"/>
      </w:pPr>
      <w:proofErr w:type="spellStart"/>
      <w:r>
        <w:t>createEmployee</w:t>
      </w:r>
      <w:proofErr w:type="spellEnd"/>
    </w:p>
    <w:p w:rsidR="00F37EF4" w:rsidRDefault="00F37EF4" w:rsidP="00F37EF4">
      <w:r>
        <w:rPr>
          <w:noProof/>
          <w:lang w:eastAsia="da-DK"/>
        </w:rPr>
        <w:drawing>
          <wp:inline distT="0" distB="0" distL="0" distR="0">
            <wp:extent cx="6120130" cy="2130083"/>
            <wp:effectExtent l="0" t="0" r="0" b="0"/>
            <wp:docPr id="7" name="Billed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cstate="print"/>
                    <a:srcRect/>
                    <a:stretch>
                      <a:fillRect/>
                    </a:stretch>
                  </pic:blipFill>
                  <pic:spPr bwMode="auto">
                    <a:xfrm>
                      <a:off x="0" y="0"/>
                      <a:ext cx="6120130" cy="2130083"/>
                    </a:xfrm>
                    <a:prstGeom prst="rect">
                      <a:avLst/>
                    </a:prstGeom>
                    <a:noFill/>
                    <a:ln w="9525">
                      <a:noFill/>
                      <a:miter lim="800000"/>
                      <a:headEnd/>
                      <a:tailEnd/>
                    </a:ln>
                  </pic:spPr>
                </pic:pic>
              </a:graphicData>
            </a:graphic>
          </wp:inline>
        </w:drawing>
      </w:r>
    </w:p>
    <w:p w:rsidR="00F37EF4" w:rsidRDefault="00F37EF4" w:rsidP="00F37EF4">
      <w:pPr>
        <w:pStyle w:val="Overskrift4"/>
      </w:pPr>
      <w:proofErr w:type="spellStart"/>
      <w:r>
        <w:t>deleteEmployee</w:t>
      </w:r>
      <w:proofErr w:type="spellEnd"/>
    </w:p>
    <w:p w:rsidR="00F37EF4" w:rsidRDefault="00F37EF4" w:rsidP="00F37EF4">
      <w:r>
        <w:rPr>
          <w:noProof/>
          <w:lang w:eastAsia="da-DK"/>
        </w:rPr>
        <w:drawing>
          <wp:inline distT="0" distB="0" distL="0" distR="0">
            <wp:extent cx="4629150" cy="2200275"/>
            <wp:effectExtent l="0" t="0" r="0" b="0"/>
            <wp:docPr id="8" name="Billed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 cstate="print"/>
                    <a:srcRect/>
                    <a:stretch>
                      <a:fillRect/>
                    </a:stretch>
                  </pic:blipFill>
                  <pic:spPr bwMode="auto">
                    <a:xfrm>
                      <a:off x="0" y="0"/>
                      <a:ext cx="4629150" cy="2200275"/>
                    </a:xfrm>
                    <a:prstGeom prst="rect">
                      <a:avLst/>
                    </a:prstGeom>
                    <a:noFill/>
                    <a:ln w="9525">
                      <a:noFill/>
                      <a:miter lim="800000"/>
                      <a:headEnd/>
                      <a:tailEnd/>
                    </a:ln>
                  </pic:spPr>
                </pic:pic>
              </a:graphicData>
            </a:graphic>
          </wp:inline>
        </w:drawing>
      </w:r>
    </w:p>
    <w:p w:rsidR="00F37EF4" w:rsidRDefault="00F37EF4" w:rsidP="00F37EF4">
      <w:pPr>
        <w:pStyle w:val="Overskrift4"/>
      </w:pPr>
      <w:proofErr w:type="spellStart"/>
      <w:r>
        <w:lastRenderedPageBreak/>
        <w:t>getEmployee</w:t>
      </w:r>
      <w:proofErr w:type="spellEnd"/>
    </w:p>
    <w:p w:rsidR="00F37EF4" w:rsidRDefault="00F37EF4" w:rsidP="00F37EF4">
      <w:r>
        <w:rPr>
          <w:noProof/>
          <w:lang w:eastAsia="da-DK"/>
        </w:rPr>
        <w:drawing>
          <wp:inline distT="0" distB="0" distL="0" distR="0">
            <wp:extent cx="5191125" cy="2524125"/>
            <wp:effectExtent l="0" t="0" r="0" b="0"/>
            <wp:docPr id="9" name="Billed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 cstate="print"/>
                    <a:srcRect/>
                    <a:stretch>
                      <a:fillRect/>
                    </a:stretch>
                  </pic:blipFill>
                  <pic:spPr bwMode="auto">
                    <a:xfrm>
                      <a:off x="0" y="0"/>
                      <a:ext cx="5191125" cy="2524125"/>
                    </a:xfrm>
                    <a:prstGeom prst="rect">
                      <a:avLst/>
                    </a:prstGeom>
                    <a:noFill/>
                    <a:ln w="9525">
                      <a:noFill/>
                      <a:miter lim="800000"/>
                      <a:headEnd/>
                      <a:tailEnd/>
                    </a:ln>
                  </pic:spPr>
                </pic:pic>
              </a:graphicData>
            </a:graphic>
          </wp:inline>
        </w:drawing>
      </w:r>
    </w:p>
    <w:p w:rsidR="00F37EF4" w:rsidRDefault="00F37EF4" w:rsidP="00F37EF4"/>
    <w:p w:rsidR="00F37EF4" w:rsidRDefault="00F37EF4" w:rsidP="00F37EF4">
      <w:pPr>
        <w:pStyle w:val="Overskrift4"/>
      </w:pPr>
      <w:proofErr w:type="spellStart"/>
      <w:r>
        <w:t>updateEmployee</w:t>
      </w:r>
      <w:proofErr w:type="spellEnd"/>
    </w:p>
    <w:p w:rsidR="00F37EF4" w:rsidRDefault="00F37EF4" w:rsidP="00F37EF4">
      <w:r>
        <w:rPr>
          <w:noProof/>
          <w:lang w:eastAsia="da-DK"/>
        </w:rPr>
        <w:drawing>
          <wp:inline distT="0" distB="0" distL="0" distR="0">
            <wp:extent cx="4305300" cy="3629651"/>
            <wp:effectExtent l="0" t="0" r="0" b="0"/>
            <wp:docPr id="10" name="Billed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 cstate="print"/>
                    <a:srcRect/>
                    <a:stretch>
                      <a:fillRect/>
                    </a:stretch>
                  </pic:blipFill>
                  <pic:spPr bwMode="auto">
                    <a:xfrm>
                      <a:off x="0" y="0"/>
                      <a:ext cx="4305300" cy="3629651"/>
                    </a:xfrm>
                    <a:prstGeom prst="rect">
                      <a:avLst/>
                    </a:prstGeom>
                    <a:noFill/>
                    <a:ln w="9525">
                      <a:noFill/>
                      <a:miter lim="800000"/>
                      <a:headEnd/>
                      <a:tailEnd/>
                    </a:ln>
                  </pic:spPr>
                </pic:pic>
              </a:graphicData>
            </a:graphic>
          </wp:inline>
        </w:drawing>
      </w:r>
    </w:p>
    <w:p w:rsidR="00622A1A" w:rsidRDefault="00622A1A" w:rsidP="00F37EF4"/>
    <w:p w:rsidR="00622A1A" w:rsidRDefault="00622A1A" w:rsidP="00F37EF4">
      <w:pPr>
        <w:pStyle w:val="Overskrift4"/>
        <w:sectPr w:rsidR="00622A1A" w:rsidSect="00392EB6">
          <w:pgSz w:w="11906" w:h="16838" w:code="9"/>
          <w:pgMar w:top="1702" w:right="1134" w:bottom="1701" w:left="1134" w:header="709" w:footer="709" w:gutter="0"/>
          <w:cols w:space="708"/>
          <w:titlePg/>
          <w:docGrid w:linePitch="360"/>
        </w:sectPr>
      </w:pPr>
    </w:p>
    <w:p w:rsidR="00F37EF4" w:rsidRDefault="00622A1A" w:rsidP="00F37EF4">
      <w:pPr>
        <w:pStyle w:val="Overskrift4"/>
      </w:pPr>
      <w:proofErr w:type="spellStart"/>
      <w:r>
        <w:lastRenderedPageBreak/>
        <w:t>createSale</w:t>
      </w:r>
      <w:proofErr w:type="spellEnd"/>
    </w:p>
    <w:p w:rsidR="00622A1A" w:rsidRDefault="00622A1A" w:rsidP="00F37EF4">
      <w:r>
        <w:rPr>
          <w:noProof/>
          <w:lang w:eastAsia="da-DK"/>
        </w:rPr>
        <w:drawing>
          <wp:anchor distT="0" distB="0" distL="114300" distR="114300" simplePos="0" relativeHeight="251658240" behindDoc="1" locked="0" layoutInCell="1" allowOverlap="1">
            <wp:simplePos x="0" y="0"/>
            <wp:positionH relativeFrom="column">
              <wp:posOffset>-384810</wp:posOffset>
            </wp:positionH>
            <wp:positionV relativeFrom="paragraph">
              <wp:posOffset>50165</wp:posOffset>
            </wp:positionV>
            <wp:extent cx="9382125" cy="5657850"/>
            <wp:effectExtent l="0" t="0" r="0" b="0"/>
            <wp:wrapTight wrapText="bothSides">
              <wp:wrapPolygon edited="0">
                <wp:start x="921" y="945"/>
                <wp:lineTo x="877" y="1600"/>
                <wp:lineTo x="1140" y="2109"/>
                <wp:lineTo x="1491" y="2109"/>
                <wp:lineTo x="1447" y="6691"/>
                <wp:lineTo x="1842" y="6764"/>
                <wp:lineTo x="5745" y="6764"/>
                <wp:lineTo x="1491" y="7055"/>
                <wp:lineTo x="1491" y="7927"/>
                <wp:lineTo x="965" y="8655"/>
                <wp:lineTo x="877" y="10691"/>
                <wp:lineTo x="1272" y="11418"/>
                <wp:lineTo x="1491" y="11418"/>
                <wp:lineTo x="1491" y="13673"/>
                <wp:lineTo x="2017" y="13745"/>
                <wp:lineTo x="7149" y="13745"/>
                <wp:lineTo x="1491" y="14036"/>
                <wp:lineTo x="1491" y="17164"/>
                <wp:lineTo x="2017" y="17236"/>
                <wp:lineTo x="7149" y="17236"/>
                <wp:lineTo x="1491" y="17527"/>
                <wp:lineTo x="1491" y="19855"/>
                <wp:lineTo x="18640" y="19855"/>
                <wp:lineTo x="19868" y="19855"/>
                <wp:lineTo x="20175" y="19782"/>
                <wp:lineTo x="20175" y="17527"/>
                <wp:lineTo x="10350" y="17236"/>
                <wp:lineTo x="19297" y="17236"/>
                <wp:lineTo x="20175" y="17164"/>
                <wp:lineTo x="20175" y="14182"/>
                <wp:lineTo x="19868" y="13745"/>
                <wp:lineTo x="20175" y="13527"/>
                <wp:lineTo x="20175" y="10545"/>
                <wp:lineTo x="3991" y="10255"/>
                <wp:lineTo x="18683" y="10255"/>
                <wp:lineTo x="20175" y="10182"/>
                <wp:lineTo x="20175" y="7127"/>
                <wp:lineTo x="19824" y="7055"/>
                <wp:lineTo x="11798" y="6764"/>
                <wp:lineTo x="19429" y="6764"/>
                <wp:lineTo x="20175" y="6691"/>
                <wp:lineTo x="20175" y="3564"/>
                <wp:lineTo x="18727" y="3273"/>
                <wp:lineTo x="20175" y="3200"/>
                <wp:lineTo x="20087" y="2109"/>
                <wp:lineTo x="20438" y="2109"/>
                <wp:lineTo x="20701" y="1600"/>
                <wp:lineTo x="20657" y="945"/>
                <wp:lineTo x="921" y="945"/>
              </wp:wrapPolygon>
            </wp:wrapTight>
            <wp:docPr id="11" name="Billed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 cstate="print"/>
                    <a:srcRect/>
                    <a:stretch>
                      <a:fillRect/>
                    </a:stretch>
                  </pic:blipFill>
                  <pic:spPr bwMode="auto">
                    <a:xfrm>
                      <a:off x="0" y="0"/>
                      <a:ext cx="9382125" cy="5657850"/>
                    </a:xfrm>
                    <a:prstGeom prst="rect">
                      <a:avLst/>
                    </a:prstGeom>
                    <a:noFill/>
                    <a:ln w="9525">
                      <a:noFill/>
                      <a:miter lim="800000"/>
                      <a:headEnd/>
                      <a:tailEnd/>
                    </a:ln>
                  </pic:spPr>
                </pic:pic>
              </a:graphicData>
            </a:graphic>
          </wp:anchor>
        </w:drawing>
      </w:r>
    </w:p>
    <w:p w:rsidR="00622A1A" w:rsidRDefault="00622A1A" w:rsidP="00F37EF4"/>
    <w:p w:rsidR="00622A1A" w:rsidRDefault="00622A1A" w:rsidP="00F37EF4"/>
    <w:p w:rsidR="00F37EF4" w:rsidRDefault="00F37EF4" w:rsidP="00F37EF4"/>
    <w:p w:rsidR="00622A1A" w:rsidRDefault="00622A1A" w:rsidP="00F37EF4"/>
    <w:p w:rsidR="00622A1A" w:rsidRDefault="00622A1A" w:rsidP="00F37EF4"/>
    <w:p w:rsidR="00622A1A" w:rsidRDefault="00622A1A" w:rsidP="00F37EF4"/>
    <w:p w:rsidR="00622A1A" w:rsidRDefault="00622A1A" w:rsidP="00F37EF4"/>
    <w:p w:rsidR="00622A1A" w:rsidRDefault="00622A1A" w:rsidP="00F37EF4"/>
    <w:p w:rsidR="00622A1A" w:rsidRDefault="00622A1A" w:rsidP="00F37EF4"/>
    <w:p w:rsidR="00622A1A" w:rsidRDefault="00622A1A" w:rsidP="00F37EF4"/>
    <w:p w:rsidR="00622A1A" w:rsidRDefault="00622A1A" w:rsidP="00F37EF4"/>
    <w:p w:rsidR="00622A1A" w:rsidRDefault="00622A1A" w:rsidP="00F37EF4"/>
    <w:p w:rsidR="00622A1A" w:rsidRDefault="00622A1A" w:rsidP="00F37EF4"/>
    <w:p w:rsidR="00622A1A" w:rsidRDefault="00622A1A" w:rsidP="00F37EF4">
      <w:pPr>
        <w:sectPr w:rsidR="00622A1A" w:rsidSect="00622A1A">
          <w:pgSz w:w="16838" w:h="11906" w:orient="landscape" w:code="9"/>
          <w:pgMar w:top="1134" w:right="1701" w:bottom="1134" w:left="1701" w:header="709" w:footer="709" w:gutter="0"/>
          <w:cols w:space="708"/>
          <w:titlePg/>
          <w:docGrid w:linePitch="360"/>
        </w:sectPr>
      </w:pPr>
    </w:p>
    <w:p w:rsidR="00622A1A" w:rsidRDefault="003A63D8" w:rsidP="003A63D8">
      <w:pPr>
        <w:pStyle w:val="Overskrift4"/>
      </w:pPr>
      <w:proofErr w:type="spellStart"/>
      <w:r>
        <w:lastRenderedPageBreak/>
        <w:t>addSalesLineItem</w:t>
      </w:r>
      <w:proofErr w:type="spellEnd"/>
    </w:p>
    <w:p w:rsidR="003A63D8" w:rsidRDefault="003A63D8" w:rsidP="003A63D8">
      <w:r>
        <w:rPr>
          <w:noProof/>
          <w:lang w:eastAsia="da-DK"/>
        </w:rPr>
        <w:drawing>
          <wp:inline distT="0" distB="0" distL="0" distR="0">
            <wp:extent cx="6115050" cy="8048625"/>
            <wp:effectExtent l="0" t="0" r="0" b="0"/>
            <wp:docPr id="12" name="Billed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cstate="print"/>
                    <a:srcRect/>
                    <a:stretch>
                      <a:fillRect/>
                    </a:stretch>
                  </pic:blipFill>
                  <pic:spPr bwMode="auto">
                    <a:xfrm>
                      <a:off x="0" y="0"/>
                      <a:ext cx="6120130" cy="8055311"/>
                    </a:xfrm>
                    <a:prstGeom prst="rect">
                      <a:avLst/>
                    </a:prstGeom>
                    <a:noFill/>
                    <a:ln w="9525">
                      <a:noFill/>
                      <a:miter lim="800000"/>
                      <a:headEnd/>
                      <a:tailEnd/>
                    </a:ln>
                  </pic:spPr>
                </pic:pic>
              </a:graphicData>
            </a:graphic>
          </wp:inline>
        </w:drawing>
      </w:r>
    </w:p>
    <w:p w:rsidR="003A63D8" w:rsidRDefault="003A63D8" w:rsidP="003A63D8">
      <w:pPr>
        <w:pStyle w:val="Overskrift4"/>
      </w:pPr>
      <w:proofErr w:type="spellStart"/>
      <w:r>
        <w:lastRenderedPageBreak/>
        <w:t>addDiscount</w:t>
      </w:r>
      <w:proofErr w:type="spellEnd"/>
    </w:p>
    <w:p w:rsidR="003A63D8" w:rsidRDefault="003A63D8" w:rsidP="003A63D8">
      <w:r>
        <w:rPr>
          <w:noProof/>
          <w:lang w:eastAsia="da-DK"/>
        </w:rPr>
        <w:drawing>
          <wp:inline distT="0" distB="0" distL="0" distR="0">
            <wp:extent cx="6120130" cy="3115434"/>
            <wp:effectExtent l="0" t="0" r="0" b="0"/>
            <wp:docPr id="13" name="Billed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1" cstate="print"/>
                    <a:srcRect/>
                    <a:stretch>
                      <a:fillRect/>
                    </a:stretch>
                  </pic:blipFill>
                  <pic:spPr bwMode="auto">
                    <a:xfrm>
                      <a:off x="0" y="0"/>
                      <a:ext cx="6120130" cy="3115434"/>
                    </a:xfrm>
                    <a:prstGeom prst="rect">
                      <a:avLst/>
                    </a:prstGeom>
                    <a:noFill/>
                    <a:ln w="9525">
                      <a:noFill/>
                      <a:miter lim="800000"/>
                      <a:headEnd/>
                      <a:tailEnd/>
                    </a:ln>
                  </pic:spPr>
                </pic:pic>
              </a:graphicData>
            </a:graphic>
          </wp:inline>
        </w:drawing>
      </w:r>
    </w:p>
    <w:p w:rsidR="003A63D8" w:rsidRDefault="003A63D8" w:rsidP="003A63D8">
      <w:pPr>
        <w:pStyle w:val="Overskrift4"/>
      </w:pPr>
      <w:proofErr w:type="spellStart"/>
      <w:r>
        <w:t>cancelSale</w:t>
      </w:r>
      <w:proofErr w:type="spellEnd"/>
    </w:p>
    <w:p w:rsidR="003A63D8" w:rsidRDefault="003A63D8" w:rsidP="003A63D8">
      <w:r>
        <w:rPr>
          <w:noProof/>
          <w:lang w:eastAsia="da-DK"/>
        </w:rPr>
        <w:drawing>
          <wp:inline distT="0" distB="0" distL="0" distR="0">
            <wp:extent cx="5143500" cy="4838700"/>
            <wp:effectExtent l="0" t="0" r="0" b="0"/>
            <wp:docPr id="14" name="Billed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2" cstate="print"/>
                    <a:srcRect/>
                    <a:stretch>
                      <a:fillRect/>
                    </a:stretch>
                  </pic:blipFill>
                  <pic:spPr bwMode="auto">
                    <a:xfrm>
                      <a:off x="0" y="0"/>
                      <a:ext cx="5143500" cy="4838700"/>
                    </a:xfrm>
                    <a:prstGeom prst="rect">
                      <a:avLst/>
                    </a:prstGeom>
                    <a:noFill/>
                    <a:ln w="9525">
                      <a:noFill/>
                      <a:miter lim="800000"/>
                      <a:headEnd/>
                      <a:tailEnd/>
                    </a:ln>
                  </pic:spPr>
                </pic:pic>
              </a:graphicData>
            </a:graphic>
          </wp:inline>
        </w:drawing>
      </w:r>
    </w:p>
    <w:p w:rsidR="003A63D8" w:rsidRDefault="00392EB6" w:rsidP="00951BC0">
      <w:pPr>
        <w:pStyle w:val="Overskrift4"/>
      </w:pPr>
      <w:proofErr w:type="spellStart"/>
      <w:r>
        <w:lastRenderedPageBreak/>
        <w:t>removeSalesLineItem</w:t>
      </w:r>
      <w:proofErr w:type="spellEnd"/>
    </w:p>
    <w:p w:rsidR="00951BC0" w:rsidRDefault="00951BC0" w:rsidP="00951BC0">
      <w:r>
        <w:rPr>
          <w:noProof/>
          <w:lang w:eastAsia="da-DK"/>
        </w:rPr>
        <w:drawing>
          <wp:inline distT="0" distB="0" distL="0" distR="0">
            <wp:extent cx="6120130" cy="7371818"/>
            <wp:effectExtent l="0" t="0" r="0" b="0"/>
            <wp:docPr id="6" name="Billed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 cstate="print"/>
                    <a:srcRect/>
                    <a:stretch>
                      <a:fillRect/>
                    </a:stretch>
                  </pic:blipFill>
                  <pic:spPr bwMode="auto">
                    <a:xfrm>
                      <a:off x="0" y="0"/>
                      <a:ext cx="6120130" cy="7371818"/>
                    </a:xfrm>
                    <a:prstGeom prst="rect">
                      <a:avLst/>
                    </a:prstGeom>
                    <a:noFill/>
                    <a:ln w="9525">
                      <a:noFill/>
                      <a:miter lim="800000"/>
                      <a:headEnd/>
                      <a:tailEnd/>
                    </a:ln>
                  </pic:spPr>
                </pic:pic>
              </a:graphicData>
            </a:graphic>
          </wp:inline>
        </w:drawing>
      </w:r>
    </w:p>
    <w:p w:rsidR="00951BC0" w:rsidRDefault="00951BC0" w:rsidP="00951BC0"/>
    <w:p w:rsidR="00951BC0" w:rsidRDefault="00951BC0" w:rsidP="00951BC0"/>
    <w:p w:rsidR="00951BC0" w:rsidRDefault="00951BC0" w:rsidP="00951BC0"/>
    <w:p w:rsidR="00951BC0" w:rsidRDefault="00951BC0" w:rsidP="00951BC0">
      <w:pPr>
        <w:pStyle w:val="Overskrift4"/>
      </w:pPr>
      <w:proofErr w:type="spellStart"/>
      <w:r>
        <w:lastRenderedPageBreak/>
        <w:t>endSale</w:t>
      </w:r>
      <w:proofErr w:type="spellEnd"/>
    </w:p>
    <w:p w:rsidR="00951BC0" w:rsidRDefault="00951BC0" w:rsidP="00951BC0">
      <w:r>
        <w:rPr>
          <w:noProof/>
          <w:lang w:eastAsia="da-DK"/>
        </w:rPr>
        <w:drawing>
          <wp:inline distT="0" distB="0" distL="0" distR="0">
            <wp:extent cx="6120130" cy="8275901"/>
            <wp:effectExtent l="0" t="0" r="0" b="0"/>
            <wp:docPr id="15" name="Billed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4" cstate="print"/>
                    <a:srcRect/>
                    <a:stretch>
                      <a:fillRect/>
                    </a:stretch>
                  </pic:blipFill>
                  <pic:spPr bwMode="auto">
                    <a:xfrm>
                      <a:off x="0" y="0"/>
                      <a:ext cx="6120130" cy="8275901"/>
                    </a:xfrm>
                    <a:prstGeom prst="rect">
                      <a:avLst/>
                    </a:prstGeom>
                    <a:noFill/>
                    <a:ln w="9525">
                      <a:noFill/>
                      <a:miter lim="800000"/>
                      <a:headEnd/>
                      <a:tailEnd/>
                    </a:ln>
                  </pic:spPr>
                </pic:pic>
              </a:graphicData>
            </a:graphic>
          </wp:inline>
        </w:drawing>
      </w:r>
    </w:p>
    <w:p w:rsidR="00951BC0" w:rsidRDefault="00951BC0" w:rsidP="00951BC0">
      <w:pPr>
        <w:pStyle w:val="Overskrift3"/>
      </w:pPr>
      <w:bookmarkStart w:id="23" w:name="_Toc263246170"/>
      <w:r>
        <w:lastRenderedPageBreak/>
        <w:t>Operationskontrakter</w:t>
      </w:r>
      <w:bookmarkEnd w:id="23"/>
    </w:p>
    <w:p w:rsidR="00951BC0" w:rsidRDefault="00951BC0" w:rsidP="00951BC0"/>
    <w:p w:rsidR="00951BC0" w:rsidRDefault="00951BC0" w:rsidP="00951BC0">
      <w:pPr>
        <w:pStyle w:val="Overskrift3"/>
      </w:pPr>
      <w:bookmarkStart w:id="24" w:name="_Toc263246171"/>
      <w:r>
        <w:t>Designmodel</w:t>
      </w:r>
      <w:bookmarkEnd w:id="24"/>
    </w:p>
    <w:p w:rsidR="00951BC0" w:rsidRDefault="00951BC0" w:rsidP="00951BC0">
      <w:pPr>
        <w:pStyle w:val="Overskrift4"/>
      </w:pPr>
      <w:r>
        <w:t>Interaktionsdiagrammer</w:t>
      </w:r>
    </w:p>
    <w:p w:rsidR="00951BC0" w:rsidRDefault="008F72A0" w:rsidP="008F72A0">
      <w:pPr>
        <w:pStyle w:val="Overskrift4"/>
      </w:pPr>
      <w:r>
        <w:t xml:space="preserve"> </w:t>
      </w:r>
      <w:proofErr w:type="spellStart"/>
      <w:r>
        <w:t>createSale</w:t>
      </w:r>
      <w:proofErr w:type="spellEnd"/>
    </w:p>
    <w:p w:rsidR="008F72A0" w:rsidRDefault="008F72A0" w:rsidP="00951BC0">
      <w:r>
        <w:rPr>
          <w:noProof/>
          <w:lang w:eastAsia="da-DK"/>
        </w:rPr>
        <w:drawing>
          <wp:inline distT="0" distB="0" distL="0" distR="0">
            <wp:extent cx="4000500" cy="3810000"/>
            <wp:effectExtent l="0" t="0" r="0" b="0"/>
            <wp:docPr id="16" name="Billed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cstate="print"/>
                    <a:srcRect/>
                    <a:stretch>
                      <a:fillRect/>
                    </a:stretch>
                  </pic:blipFill>
                  <pic:spPr bwMode="auto">
                    <a:xfrm>
                      <a:off x="0" y="0"/>
                      <a:ext cx="4000500" cy="3810000"/>
                    </a:xfrm>
                    <a:prstGeom prst="rect">
                      <a:avLst/>
                    </a:prstGeom>
                    <a:noFill/>
                    <a:ln w="9525">
                      <a:noFill/>
                      <a:miter lim="800000"/>
                      <a:headEnd/>
                      <a:tailEnd/>
                    </a:ln>
                  </pic:spPr>
                </pic:pic>
              </a:graphicData>
            </a:graphic>
          </wp:inline>
        </w:drawing>
      </w:r>
    </w:p>
    <w:p w:rsidR="008F72A0" w:rsidRDefault="008F72A0" w:rsidP="008F72A0">
      <w:pPr>
        <w:pStyle w:val="Overskrift4"/>
      </w:pPr>
      <w:proofErr w:type="spellStart"/>
      <w:r>
        <w:t>handleCustomerCRUD</w:t>
      </w:r>
      <w:proofErr w:type="spellEnd"/>
    </w:p>
    <w:p w:rsidR="008F72A0" w:rsidRDefault="008F72A0" w:rsidP="008F72A0">
      <w:r>
        <w:rPr>
          <w:noProof/>
          <w:lang w:eastAsia="da-DK"/>
        </w:rPr>
        <w:drawing>
          <wp:inline distT="0" distB="0" distL="0" distR="0">
            <wp:extent cx="4343400" cy="2667000"/>
            <wp:effectExtent l="0" t="0" r="0" b="0"/>
            <wp:docPr id="17" name="Billed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6" cstate="print"/>
                    <a:srcRect/>
                    <a:stretch>
                      <a:fillRect/>
                    </a:stretch>
                  </pic:blipFill>
                  <pic:spPr bwMode="auto">
                    <a:xfrm>
                      <a:off x="0" y="0"/>
                      <a:ext cx="4343400" cy="2667000"/>
                    </a:xfrm>
                    <a:prstGeom prst="rect">
                      <a:avLst/>
                    </a:prstGeom>
                    <a:noFill/>
                    <a:ln w="9525">
                      <a:noFill/>
                      <a:miter lim="800000"/>
                      <a:headEnd/>
                      <a:tailEnd/>
                    </a:ln>
                  </pic:spPr>
                </pic:pic>
              </a:graphicData>
            </a:graphic>
          </wp:inline>
        </w:drawing>
      </w:r>
    </w:p>
    <w:p w:rsidR="008F72A0" w:rsidRDefault="008F72A0" w:rsidP="008F72A0"/>
    <w:p w:rsidR="008F72A0" w:rsidRDefault="008F72A0" w:rsidP="008F72A0">
      <w:pPr>
        <w:pStyle w:val="Overskrift4"/>
      </w:pPr>
      <w:proofErr w:type="spellStart"/>
      <w:r>
        <w:lastRenderedPageBreak/>
        <w:t>handleEmployeeCRUD</w:t>
      </w:r>
      <w:proofErr w:type="spellEnd"/>
    </w:p>
    <w:p w:rsidR="008F72A0" w:rsidRDefault="008F72A0" w:rsidP="008F72A0">
      <w:r>
        <w:rPr>
          <w:noProof/>
          <w:lang w:eastAsia="da-DK"/>
        </w:rPr>
        <w:drawing>
          <wp:inline distT="0" distB="0" distL="0" distR="0">
            <wp:extent cx="4152900" cy="2266950"/>
            <wp:effectExtent l="0" t="0" r="0" b="0"/>
            <wp:docPr id="19" name="Billed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7" cstate="print"/>
                    <a:srcRect/>
                    <a:stretch>
                      <a:fillRect/>
                    </a:stretch>
                  </pic:blipFill>
                  <pic:spPr bwMode="auto">
                    <a:xfrm>
                      <a:off x="0" y="0"/>
                      <a:ext cx="4152900" cy="2266950"/>
                    </a:xfrm>
                    <a:prstGeom prst="rect">
                      <a:avLst/>
                    </a:prstGeom>
                    <a:noFill/>
                    <a:ln w="9525">
                      <a:noFill/>
                      <a:miter lim="800000"/>
                      <a:headEnd/>
                      <a:tailEnd/>
                    </a:ln>
                  </pic:spPr>
                </pic:pic>
              </a:graphicData>
            </a:graphic>
          </wp:inline>
        </w:drawing>
      </w:r>
    </w:p>
    <w:p w:rsidR="008F72A0" w:rsidRDefault="008F72A0" w:rsidP="008F72A0">
      <w:pPr>
        <w:pStyle w:val="Overskrift4"/>
      </w:pPr>
      <w:proofErr w:type="spellStart"/>
      <w:r>
        <w:t>handleItemCRUD</w:t>
      </w:r>
      <w:proofErr w:type="spellEnd"/>
    </w:p>
    <w:p w:rsidR="008F72A0" w:rsidRDefault="008F72A0" w:rsidP="008F72A0">
      <w:r>
        <w:rPr>
          <w:noProof/>
          <w:lang w:eastAsia="da-DK"/>
        </w:rPr>
        <w:drawing>
          <wp:inline distT="0" distB="0" distL="0" distR="0">
            <wp:extent cx="4343400" cy="2286000"/>
            <wp:effectExtent l="0" t="0" r="0" b="0"/>
            <wp:docPr id="20" name="Billed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8" cstate="print"/>
                    <a:srcRect/>
                    <a:stretch>
                      <a:fillRect/>
                    </a:stretch>
                  </pic:blipFill>
                  <pic:spPr bwMode="auto">
                    <a:xfrm>
                      <a:off x="0" y="0"/>
                      <a:ext cx="4343400" cy="2286000"/>
                    </a:xfrm>
                    <a:prstGeom prst="rect">
                      <a:avLst/>
                    </a:prstGeom>
                    <a:noFill/>
                    <a:ln w="9525">
                      <a:noFill/>
                      <a:miter lim="800000"/>
                      <a:headEnd/>
                      <a:tailEnd/>
                    </a:ln>
                  </pic:spPr>
                </pic:pic>
              </a:graphicData>
            </a:graphic>
          </wp:inline>
        </w:drawing>
      </w:r>
    </w:p>
    <w:p w:rsidR="008F72A0" w:rsidRDefault="008F72A0" w:rsidP="008F72A0">
      <w:pPr>
        <w:pStyle w:val="Overskrift4"/>
      </w:pPr>
      <w:r>
        <w:t>rent</w:t>
      </w:r>
    </w:p>
    <w:p w:rsidR="008F72A0" w:rsidRDefault="008F72A0" w:rsidP="008F72A0">
      <w:r>
        <w:rPr>
          <w:noProof/>
          <w:lang w:eastAsia="da-DK"/>
        </w:rPr>
        <w:drawing>
          <wp:inline distT="0" distB="0" distL="0" distR="0">
            <wp:extent cx="3867150" cy="2419350"/>
            <wp:effectExtent l="0" t="0" r="0" b="0"/>
            <wp:docPr id="21" name="Billed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9" cstate="print"/>
                    <a:srcRect/>
                    <a:stretch>
                      <a:fillRect/>
                    </a:stretch>
                  </pic:blipFill>
                  <pic:spPr bwMode="auto">
                    <a:xfrm>
                      <a:off x="0" y="0"/>
                      <a:ext cx="3867150" cy="2419350"/>
                    </a:xfrm>
                    <a:prstGeom prst="rect">
                      <a:avLst/>
                    </a:prstGeom>
                    <a:noFill/>
                    <a:ln w="9525">
                      <a:noFill/>
                      <a:miter lim="800000"/>
                      <a:headEnd/>
                      <a:tailEnd/>
                    </a:ln>
                  </pic:spPr>
                </pic:pic>
              </a:graphicData>
            </a:graphic>
          </wp:inline>
        </w:drawing>
      </w:r>
    </w:p>
    <w:p w:rsidR="008F72A0" w:rsidRDefault="008F72A0" w:rsidP="008F72A0"/>
    <w:p w:rsidR="008F72A0" w:rsidRDefault="008F72A0" w:rsidP="008F72A0"/>
    <w:p w:rsidR="008F72A0" w:rsidRDefault="008F72A0" w:rsidP="008F72A0">
      <w:pPr>
        <w:pStyle w:val="Overskrift3"/>
      </w:pPr>
      <w:bookmarkStart w:id="25" w:name="_Toc263246172"/>
      <w:r>
        <w:lastRenderedPageBreak/>
        <w:t>Designklassediagram</w:t>
      </w:r>
      <w:bookmarkEnd w:id="25"/>
    </w:p>
    <w:p w:rsidR="008F72A0" w:rsidRPr="008F72A0" w:rsidRDefault="008F72A0" w:rsidP="008F72A0"/>
    <w:sectPr w:rsidR="008F72A0" w:rsidRPr="008F72A0" w:rsidSect="00622A1A">
      <w:pgSz w:w="11906" w:h="16838" w:code="9"/>
      <w:pgMar w:top="1701" w:right="1134" w:bottom="1701" w:left="1134" w:header="709" w:footer="709" w:gutter="0"/>
      <w:cols w:space="708"/>
      <w:titlePg/>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A00002EF" w:usb1="4000004B"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ED4678"/>
    <w:multiLevelType w:val="hybridMultilevel"/>
    <w:tmpl w:val="080AD1C4"/>
    <w:lvl w:ilvl="0" w:tplc="04060001">
      <w:start w:val="1"/>
      <w:numFmt w:val="bullet"/>
      <w:lvlText w:val=""/>
      <w:lvlJc w:val="left"/>
      <w:pPr>
        <w:ind w:left="720" w:hanging="360"/>
      </w:pPr>
      <w:rPr>
        <w:rFonts w:ascii="Symbol" w:hAnsi="Symbol" w:hint="default"/>
      </w:rPr>
    </w:lvl>
    <w:lvl w:ilvl="1" w:tplc="04060003" w:tentative="1">
      <w:start w:val="1"/>
      <w:numFmt w:val="bullet"/>
      <w:lvlText w:val="o"/>
      <w:lvlJc w:val="left"/>
      <w:pPr>
        <w:ind w:left="1440" w:hanging="360"/>
      </w:pPr>
      <w:rPr>
        <w:rFonts w:ascii="Courier New" w:hAnsi="Courier New" w:cs="Courier New" w:hint="default"/>
      </w:rPr>
    </w:lvl>
    <w:lvl w:ilvl="2" w:tplc="04060005" w:tentative="1">
      <w:start w:val="1"/>
      <w:numFmt w:val="bullet"/>
      <w:lvlText w:val=""/>
      <w:lvlJc w:val="left"/>
      <w:pPr>
        <w:ind w:left="2160" w:hanging="360"/>
      </w:pPr>
      <w:rPr>
        <w:rFonts w:ascii="Wingdings" w:hAnsi="Wingdings" w:hint="default"/>
      </w:rPr>
    </w:lvl>
    <w:lvl w:ilvl="3" w:tplc="04060001" w:tentative="1">
      <w:start w:val="1"/>
      <w:numFmt w:val="bullet"/>
      <w:lvlText w:val=""/>
      <w:lvlJc w:val="left"/>
      <w:pPr>
        <w:ind w:left="2880" w:hanging="360"/>
      </w:pPr>
      <w:rPr>
        <w:rFonts w:ascii="Symbol" w:hAnsi="Symbol" w:hint="default"/>
      </w:rPr>
    </w:lvl>
    <w:lvl w:ilvl="4" w:tplc="04060003" w:tentative="1">
      <w:start w:val="1"/>
      <w:numFmt w:val="bullet"/>
      <w:lvlText w:val="o"/>
      <w:lvlJc w:val="left"/>
      <w:pPr>
        <w:ind w:left="3600" w:hanging="360"/>
      </w:pPr>
      <w:rPr>
        <w:rFonts w:ascii="Courier New" w:hAnsi="Courier New" w:cs="Courier New" w:hint="default"/>
      </w:rPr>
    </w:lvl>
    <w:lvl w:ilvl="5" w:tplc="04060005" w:tentative="1">
      <w:start w:val="1"/>
      <w:numFmt w:val="bullet"/>
      <w:lvlText w:val=""/>
      <w:lvlJc w:val="left"/>
      <w:pPr>
        <w:ind w:left="4320" w:hanging="360"/>
      </w:pPr>
      <w:rPr>
        <w:rFonts w:ascii="Wingdings" w:hAnsi="Wingdings" w:hint="default"/>
      </w:rPr>
    </w:lvl>
    <w:lvl w:ilvl="6" w:tplc="04060001" w:tentative="1">
      <w:start w:val="1"/>
      <w:numFmt w:val="bullet"/>
      <w:lvlText w:val=""/>
      <w:lvlJc w:val="left"/>
      <w:pPr>
        <w:ind w:left="5040" w:hanging="360"/>
      </w:pPr>
      <w:rPr>
        <w:rFonts w:ascii="Symbol" w:hAnsi="Symbol" w:hint="default"/>
      </w:rPr>
    </w:lvl>
    <w:lvl w:ilvl="7" w:tplc="04060003" w:tentative="1">
      <w:start w:val="1"/>
      <w:numFmt w:val="bullet"/>
      <w:lvlText w:val="o"/>
      <w:lvlJc w:val="left"/>
      <w:pPr>
        <w:ind w:left="5760" w:hanging="360"/>
      </w:pPr>
      <w:rPr>
        <w:rFonts w:ascii="Courier New" w:hAnsi="Courier New" w:cs="Courier New" w:hint="default"/>
      </w:rPr>
    </w:lvl>
    <w:lvl w:ilvl="8" w:tplc="04060005" w:tentative="1">
      <w:start w:val="1"/>
      <w:numFmt w:val="bullet"/>
      <w:lvlText w:val=""/>
      <w:lvlJc w:val="left"/>
      <w:pPr>
        <w:ind w:left="6480" w:hanging="360"/>
      </w:pPr>
      <w:rPr>
        <w:rFonts w:ascii="Wingdings" w:hAnsi="Wingdings" w:hint="default"/>
      </w:rPr>
    </w:lvl>
  </w:abstractNum>
  <w:abstractNum w:abstractNumId="1">
    <w:nsid w:val="04530E7F"/>
    <w:multiLevelType w:val="hybridMultilevel"/>
    <w:tmpl w:val="43F0DD0E"/>
    <w:lvl w:ilvl="0" w:tplc="0406000F">
      <w:start w:val="1"/>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2">
    <w:nsid w:val="102B7457"/>
    <w:multiLevelType w:val="hybridMultilevel"/>
    <w:tmpl w:val="A796D982"/>
    <w:lvl w:ilvl="0" w:tplc="0406000F">
      <w:start w:val="1"/>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3">
    <w:nsid w:val="210D20E0"/>
    <w:multiLevelType w:val="hybridMultilevel"/>
    <w:tmpl w:val="E68639E2"/>
    <w:lvl w:ilvl="0" w:tplc="0406000F">
      <w:start w:val="1"/>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4">
    <w:nsid w:val="23E302D2"/>
    <w:multiLevelType w:val="hybridMultilevel"/>
    <w:tmpl w:val="CEE4B94C"/>
    <w:lvl w:ilvl="0" w:tplc="0406000F">
      <w:start w:val="1"/>
      <w:numFmt w:val="decimal"/>
      <w:lvlText w:val="%1."/>
      <w:lvlJc w:val="left"/>
      <w:pPr>
        <w:ind w:left="720" w:hanging="360"/>
      </w:p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5">
    <w:nsid w:val="248542FC"/>
    <w:multiLevelType w:val="hybridMultilevel"/>
    <w:tmpl w:val="1EB8ED66"/>
    <w:lvl w:ilvl="0" w:tplc="0406000F">
      <w:start w:val="1"/>
      <w:numFmt w:val="decimal"/>
      <w:lvlText w:val="%1."/>
      <w:lvlJc w:val="left"/>
      <w:pPr>
        <w:ind w:left="1440" w:hanging="360"/>
      </w:pPr>
    </w:lvl>
    <w:lvl w:ilvl="1" w:tplc="04060019" w:tentative="1">
      <w:start w:val="1"/>
      <w:numFmt w:val="lowerLetter"/>
      <w:lvlText w:val="%2."/>
      <w:lvlJc w:val="left"/>
      <w:pPr>
        <w:ind w:left="2160" w:hanging="360"/>
      </w:pPr>
    </w:lvl>
    <w:lvl w:ilvl="2" w:tplc="0406001B" w:tentative="1">
      <w:start w:val="1"/>
      <w:numFmt w:val="lowerRoman"/>
      <w:lvlText w:val="%3."/>
      <w:lvlJc w:val="right"/>
      <w:pPr>
        <w:ind w:left="2880" w:hanging="180"/>
      </w:pPr>
    </w:lvl>
    <w:lvl w:ilvl="3" w:tplc="0406000F" w:tentative="1">
      <w:start w:val="1"/>
      <w:numFmt w:val="decimal"/>
      <w:lvlText w:val="%4."/>
      <w:lvlJc w:val="left"/>
      <w:pPr>
        <w:ind w:left="3600" w:hanging="360"/>
      </w:pPr>
    </w:lvl>
    <w:lvl w:ilvl="4" w:tplc="04060019" w:tentative="1">
      <w:start w:val="1"/>
      <w:numFmt w:val="lowerLetter"/>
      <w:lvlText w:val="%5."/>
      <w:lvlJc w:val="left"/>
      <w:pPr>
        <w:ind w:left="4320" w:hanging="360"/>
      </w:pPr>
    </w:lvl>
    <w:lvl w:ilvl="5" w:tplc="0406001B" w:tentative="1">
      <w:start w:val="1"/>
      <w:numFmt w:val="lowerRoman"/>
      <w:lvlText w:val="%6."/>
      <w:lvlJc w:val="right"/>
      <w:pPr>
        <w:ind w:left="5040" w:hanging="180"/>
      </w:pPr>
    </w:lvl>
    <w:lvl w:ilvl="6" w:tplc="0406000F" w:tentative="1">
      <w:start w:val="1"/>
      <w:numFmt w:val="decimal"/>
      <w:lvlText w:val="%7."/>
      <w:lvlJc w:val="left"/>
      <w:pPr>
        <w:ind w:left="5760" w:hanging="360"/>
      </w:pPr>
    </w:lvl>
    <w:lvl w:ilvl="7" w:tplc="04060019" w:tentative="1">
      <w:start w:val="1"/>
      <w:numFmt w:val="lowerLetter"/>
      <w:lvlText w:val="%8."/>
      <w:lvlJc w:val="left"/>
      <w:pPr>
        <w:ind w:left="6480" w:hanging="360"/>
      </w:pPr>
    </w:lvl>
    <w:lvl w:ilvl="8" w:tplc="0406001B" w:tentative="1">
      <w:start w:val="1"/>
      <w:numFmt w:val="lowerRoman"/>
      <w:lvlText w:val="%9."/>
      <w:lvlJc w:val="right"/>
      <w:pPr>
        <w:ind w:left="7200" w:hanging="180"/>
      </w:pPr>
    </w:lvl>
  </w:abstractNum>
  <w:abstractNum w:abstractNumId="6">
    <w:nsid w:val="2E564459"/>
    <w:multiLevelType w:val="hybridMultilevel"/>
    <w:tmpl w:val="9340A8B0"/>
    <w:lvl w:ilvl="0" w:tplc="0406000F">
      <w:start w:val="1"/>
      <w:numFmt w:val="decimal"/>
      <w:lvlText w:val="%1."/>
      <w:lvlJc w:val="left"/>
      <w:pPr>
        <w:ind w:left="720" w:hanging="360"/>
      </w:p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7">
    <w:nsid w:val="45453325"/>
    <w:multiLevelType w:val="hybridMultilevel"/>
    <w:tmpl w:val="BF40B634"/>
    <w:lvl w:ilvl="0" w:tplc="04060001">
      <w:start w:val="1"/>
      <w:numFmt w:val="bullet"/>
      <w:lvlText w:val=""/>
      <w:lvlJc w:val="left"/>
      <w:pPr>
        <w:ind w:left="720" w:hanging="360"/>
      </w:pPr>
      <w:rPr>
        <w:rFonts w:ascii="Symbol" w:hAnsi="Symbol" w:hint="default"/>
      </w:rPr>
    </w:lvl>
    <w:lvl w:ilvl="1" w:tplc="04060003" w:tentative="1">
      <w:start w:val="1"/>
      <w:numFmt w:val="bullet"/>
      <w:lvlText w:val="o"/>
      <w:lvlJc w:val="left"/>
      <w:pPr>
        <w:ind w:left="1440" w:hanging="360"/>
      </w:pPr>
      <w:rPr>
        <w:rFonts w:ascii="Courier New" w:hAnsi="Courier New" w:cs="Courier New" w:hint="default"/>
      </w:rPr>
    </w:lvl>
    <w:lvl w:ilvl="2" w:tplc="04060005" w:tentative="1">
      <w:start w:val="1"/>
      <w:numFmt w:val="bullet"/>
      <w:lvlText w:val=""/>
      <w:lvlJc w:val="left"/>
      <w:pPr>
        <w:ind w:left="2160" w:hanging="360"/>
      </w:pPr>
      <w:rPr>
        <w:rFonts w:ascii="Wingdings" w:hAnsi="Wingdings" w:hint="default"/>
      </w:rPr>
    </w:lvl>
    <w:lvl w:ilvl="3" w:tplc="04060001" w:tentative="1">
      <w:start w:val="1"/>
      <w:numFmt w:val="bullet"/>
      <w:lvlText w:val=""/>
      <w:lvlJc w:val="left"/>
      <w:pPr>
        <w:ind w:left="2880" w:hanging="360"/>
      </w:pPr>
      <w:rPr>
        <w:rFonts w:ascii="Symbol" w:hAnsi="Symbol" w:hint="default"/>
      </w:rPr>
    </w:lvl>
    <w:lvl w:ilvl="4" w:tplc="04060003" w:tentative="1">
      <w:start w:val="1"/>
      <w:numFmt w:val="bullet"/>
      <w:lvlText w:val="o"/>
      <w:lvlJc w:val="left"/>
      <w:pPr>
        <w:ind w:left="3600" w:hanging="360"/>
      </w:pPr>
      <w:rPr>
        <w:rFonts w:ascii="Courier New" w:hAnsi="Courier New" w:cs="Courier New" w:hint="default"/>
      </w:rPr>
    </w:lvl>
    <w:lvl w:ilvl="5" w:tplc="04060005" w:tentative="1">
      <w:start w:val="1"/>
      <w:numFmt w:val="bullet"/>
      <w:lvlText w:val=""/>
      <w:lvlJc w:val="left"/>
      <w:pPr>
        <w:ind w:left="4320" w:hanging="360"/>
      </w:pPr>
      <w:rPr>
        <w:rFonts w:ascii="Wingdings" w:hAnsi="Wingdings" w:hint="default"/>
      </w:rPr>
    </w:lvl>
    <w:lvl w:ilvl="6" w:tplc="04060001" w:tentative="1">
      <w:start w:val="1"/>
      <w:numFmt w:val="bullet"/>
      <w:lvlText w:val=""/>
      <w:lvlJc w:val="left"/>
      <w:pPr>
        <w:ind w:left="5040" w:hanging="360"/>
      </w:pPr>
      <w:rPr>
        <w:rFonts w:ascii="Symbol" w:hAnsi="Symbol" w:hint="default"/>
      </w:rPr>
    </w:lvl>
    <w:lvl w:ilvl="7" w:tplc="04060003" w:tentative="1">
      <w:start w:val="1"/>
      <w:numFmt w:val="bullet"/>
      <w:lvlText w:val="o"/>
      <w:lvlJc w:val="left"/>
      <w:pPr>
        <w:ind w:left="5760" w:hanging="360"/>
      </w:pPr>
      <w:rPr>
        <w:rFonts w:ascii="Courier New" w:hAnsi="Courier New" w:cs="Courier New" w:hint="default"/>
      </w:rPr>
    </w:lvl>
    <w:lvl w:ilvl="8" w:tplc="04060005" w:tentative="1">
      <w:start w:val="1"/>
      <w:numFmt w:val="bullet"/>
      <w:lvlText w:val=""/>
      <w:lvlJc w:val="left"/>
      <w:pPr>
        <w:ind w:left="6480" w:hanging="360"/>
      </w:pPr>
      <w:rPr>
        <w:rFonts w:ascii="Wingdings" w:hAnsi="Wingdings" w:hint="default"/>
      </w:rPr>
    </w:lvl>
  </w:abstractNum>
  <w:abstractNum w:abstractNumId="8">
    <w:nsid w:val="47B06F8C"/>
    <w:multiLevelType w:val="hybridMultilevel"/>
    <w:tmpl w:val="52B69644"/>
    <w:lvl w:ilvl="0" w:tplc="0406000F">
      <w:start w:val="1"/>
      <w:numFmt w:val="decimal"/>
      <w:lvlText w:val="%1."/>
      <w:lvlJc w:val="left"/>
      <w:pPr>
        <w:ind w:left="1440" w:hanging="360"/>
      </w:pPr>
    </w:lvl>
    <w:lvl w:ilvl="1" w:tplc="04060019" w:tentative="1">
      <w:start w:val="1"/>
      <w:numFmt w:val="lowerLetter"/>
      <w:lvlText w:val="%2."/>
      <w:lvlJc w:val="left"/>
      <w:pPr>
        <w:ind w:left="2160" w:hanging="360"/>
      </w:pPr>
    </w:lvl>
    <w:lvl w:ilvl="2" w:tplc="0406001B" w:tentative="1">
      <w:start w:val="1"/>
      <w:numFmt w:val="lowerRoman"/>
      <w:lvlText w:val="%3."/>
      <w:lvlJc w:val="right"/>
      <w:pPr>
        <w:ind w:left="2880" w:hanging="180"/>
      </w:pPr>
    </w:lvl>
    <w:lvl w:ilvl="3" w:tplc="0406000F" w:tentative="1">
      <w:start w:val="1"/>
      <w:numFmt w:val="decimal"/>
      <w:lvlText w:val="%4."/>
      <w:lvlJc w:val="left"/>
      <w:pPr>
        <w:ind w:left="3600" w:hanging="360"/>
      </w:pPr>
    </w:lvl>
    <w:lvl w:ilvl="4" w:tplc="04060019" w:tentative="1">
      <w:start w:val="1"/>
      <w:numFmt w:val="lowerLetter"/>
      <w:lvlText w:val="%5."/>
      <w:lvlJc w:val="left"/>
      <w:pPr>
        <w:ind w:left="4320" w:hanging="360"/>
      </w:pPr>
    </w:lvl>
    <w:lvl w:ilvl="5" w:tplc="0406001B" w:tentative="1">
      <w:start w:val="1"/>
      <w:numFmt w:val="lowerRoman"/>
      <w:lvlText w:val="%6."/>
      <w:lvlJc w:val="right"/>
      <w:pPr>
        <w:ind w:left="5040" w:hanging="180"/>
      </w:pPr>
    </w:lvl>
    <w:lvl w:ilvl="6" w:tplc="0406000F" w:tentative="1">
      <w:start w:val="1"/>
      <w:numFmt w:val="decimal"/>
      <w:lvlText w:val="%7."/>
      <w:lvlJc w:val="left"/>
      <w:pPr>
        <w:ind w:left="5760" w:hanging="360"/>
      </w:pPr>
    </w:lvl>
    <w:lvl w:ilvl="7" w:tplc="04060019" w:tentative="1">
      <w:start w:val="1"/>
      <w:numFmt w:val="lowerLetter"/>
      <w:lvlText w:val="%8."/>
      <w:lvlJc w:val="left"/>
      <w:pPr>
        <w:ind w:left="6480" w:hanging="360"/>
      </w:pPr>
    </w:lvl>
    <w:lvl w:ilvl="8" w:tplc="0406001B" w:tentative="1">
      <w:start w:val="1"/>
      <w:numFmt w:val="lowerRoman"/>
      <w:lvlText w:val="%9."/>
      <w:lvlJc w:val="right"/>
      <w:pPr>
        <w:ind w:left="7200" w:hanging="180"/>
      </w:pPr>
    </w:lvl>
  </w:abstractNum>
  <w:abstractNum w:abstractNumId="9">
    <w:nsid w:val="4FFC4FC3"/>
    <w:multiLevelType w:val="hybridMultilevel"/>
    <w:tmpl w:val="78085CD8"/>
    <w:lvl w:ilvl="0" w:tplc="0406000F">
      <w:start w:val="1"/>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10">
    <w:nsid w:val="6EEF2602"/>
    <w:multiLevelType w:val="hybridMultilevel"/>
    <w:tmpl w:val="43F0DD0E"/>
    <w:lvl w:ilvl="0" w:tplc="0406000F">
      <w:start w:val="1"/>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11">
    <w:nsid w:val="73F66357"/>
    <w:multiLevelType w:val="hybridMultilevel"/>
    <w:tmpl w:val="A3DCAB78"/>
    <w:lvl w:ilvl="0" w:tplc="04060003">
      <w:start w:val="1"/>
      <w:numFmt w:val="bullet"/>
      <w:lvlText w:val="o"/>
      <w:lvlJc w:val="left"/>
      <w:pPr>
        <w:ind w:left="720" w:hanging="360"/>
      </w:pPr>
      <w:rPr>
        <w:rFonts w:ascii="Courier New" w:hAnsi="Courier New" w:cs="Courier New" w:hint="default"/>
      </w:rPr>
    </w:lvl>
    <w:lvl w:ilvl="1" w:tplc="04060003" w:tentative="1">
      <w:start w:val="1"/>
      <w:numFmt w:val="bullet"/>
      <w:lvlText w:val="o"/>
      <w:lvlJc w:val="left"/>
      <w:pPr>
        <w:ind w:left="1440" w:hanging="360"/>
      </w:pPr>
      <w:rPr>
        <w:rFonts w:ascii="Courier New" w:hAnsi="Courier New" w:cs="Courier New" w:hint="default"/>
      </w:rPr>
    </w:lvl>
    <w:lvl w:ilvl="2" w:tplc="04060005" w:tentative="1">
      <w:start w:val="1"/>
      <w:numFmt w:val="bullet"/>
      <w:lvlText w:val=""/>
      <w:lvlJc w:val="left"/>
      <w:pPr>
        <w:ind w:left="2160" w:hanging="360"/>
      </w:pPr>
      <w:rPr>
        <w:rFonts w:ascii="Wingdings" w:hAnsi="Wingdings" w:hint="default"/>
      </w:rPr>
    </w:lvl>
    <w:lvl w:ilvl="3" w:tplc="04060001" w:tentative="1">
      <w:start w:val="1"/>
      <w:numFmt w:val="bullet"/>
      <w:lvlText w:val=""/>
      <w:lvlJc w:val="left"/>
      <w:pPr>
        <w:ind w:left="2880" w:hanging="360"/>
      </w:pPr>
      <w:rPr>
        <w:rFonts w:ascii="Symbol" w:hAnsi="Symbol" w:hint="default"/>
      </w:rPr>
    </w:lvl>
    <w:lvl w:ilvl="4" w:tplc="04060003" w:tentative="1">
      <w:start w:val="1"/>
      <w:numFmt w:val="bullet"/>
      <w:lvlText w:val="o"/>
      <w:lvlJc w:val="left"/>
      <w:pPr>
        <w:ind w:left="3600" w:hanging="360"/>
      </w:pPr>
      <w:rPr>
        <w:rFonts w:ascii="Courier New" w:hAnsi="Courier New" w:cs="Courier New" w:hint="default"/>
      </w:rPr>
    </w:lvl>
    <w:lvl w:ilvl="5" w:tplc="04060005" w:tentative="1">
      <w:start w:val="1"/>
      <w:numFmt w:val="bullet"/>
      <w:lvlText w:val=""/>
      <w:lvlJc w:val="left"/>
      <w:pPr>
        <w:ind w:left="4320" w:hanging="360"/>
      </w:pPr>
      <w:rPr>
        <w:rFonts w:ascii="Wingdings" w:hAnsi="Wingdings" w:hint="default"/>
      </w:rPr>
    </w:lvl>
    <w:lvl w:ilvl="6" w:tplc="04060001" w:tentative="1">
      <w:start w:val="1"/>
      <w:numFmt w:val="bullet"/>
      <w:lvlText w:val=""/>
      <w:lvlJc w:val="left"/>
      <w:pPr>
        <w:ind w:left="5040" w:hanging="360"/>
      </w:pPr>
      <w:rPr>
        <w:rFonts w:ascii="Symbol" w:hAnsi="Symbol" w:hint="default"/>
      </w:rPr>
    </w:lvl>
    <w:lvl w:ilvl="7" w:tplc="04060003" w:tentative="1">
      <w:start w:val="1"/>
      <w:numFmt w:val="bullet"/>
      <w:lvlText w:val="o"/>
      <w:lvlJc w:val="left"/>
      <w:pPr>
        <w:ind w:left="5760" w:hanging="360"/>
      </w:pPr>
      <w:rPr>
        <w:rFonts w:ascii="Courier New" w:hAnsi="Courier New" w:cs="Courier New" w:hint="default"/>
      </w:rPr>
    </w:lvl>
    <w:lvl w:ilvl="8" w:tplc="04060005" w:tentative="1">
      <w:start w:val="1"/>
      <w:numFmt w:val="bullet"/>
      <w:lvlText w:val=""/>
      <w:lvlJc w:val="left"/>
      <w:pPr>
        <w:ind w:left="6480" w:hanging="360"/>
      </w:pPr>
      <w:rPr>
        <w:rFonts w:ascii="Wingdings" w:hAnsi="Wingdings" w:hint="default"/>
      </w:rPr>
    </w:lvl>
  </w:abstractNum>
  <w:abstractNum w:abstractNumId="12">
    <w:nsid w:val="7B874FA7"/>
    <w:multiLevelType w:val="hybridMultilevel"/>
    <w:tmpl w:val="43F0DD0E"/>
    <w:lvl w:ilvl="0" w:tplc="0406000F">
      <w:start w:val="1"/>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13">
    <w:nsid w:val="7E747AAB"/>
    <w:multiLevelType w:val="hybridMultilevel"/>
    <w:tmpl w:val="C03667A8"/>
    <w:lvl w:ilvl="0" w:tplc="15D272E8">
      <w:start w:val="1"/>
      <w:numFmt w:val="bullet"/>
      <w:lvlText w:val="-"/>
      <w:lvlJc w:val="left"/>
      <w:pPr>
        <w:ind w:left="720" w:hanging="360"/>
      </w:pPr>
      <w:rPr>
        <w:rFonts w:ascii="Calibri" w:eastAsiaTheme="minorHAnsi" w:hAnsi="Calibri" w:cs="Calibri" w:hint="default"/>
      </w:rPr>
    </w:lvl>
    <w:lvl w:ilvl="1" w:tplc="04060003" w:tentative="1">
      <w:start w:val="1"/>
      <w:numFmt w:val="bullet"/>
      <w:lvlText w:val="o"/>
      <w:lvlJc w:val="left"/>
      <w:pPr>
        <w:ind w:left="1440" w:hanging="360"/>
      </w:pPr>
      <w:rPr>
        <w:rFonts w:ascii="Courier New" w:hAnsi="Courier New" w:cs="Courier New" w:hint="default"/>
      </w:rPr>
    </w:lvl>
    <w:lvl w:ilvl="2" w:tplc="04060005" w:tentative="1">
      <w:start w:val="1"/>
      <w:numFmt w:val="bullet"/>
      <w:lvlText w:val=""/>
      <w:lvlJc w:val="left"/>
      <w:pPr>
        <w:ind w:left="2160" w:hanging="360"/>
      </w:pPr>
      <w:rPr>
        <w:rFonts w:ascii="Wingdings" w:hAnsi="Wingdings" w:hint="default"/>
      </w:rPr>
    </w:lvl>
    <w:lvl w:ilvl="3" w:tplc="04060001" w:tentative="1">
      <w:start w:val="1"/>
      <w:numFmt w:val="bullet"/>
      <w:lvlText w:val=""/>
      <w:lvlJc w:val="left"/>
      <w:pPr>
        <w:ind w:left="2880" w:hanging="360"/>
      </w:pPr>
      <w:rPr>
        <w:rFonts w:ascii="Symbol" w:hAnsi="Symbol" w:hint="default"/>
      </w:rPr>
    </w:lvl>
    <w:lvl w:ilvl="4" w:tplc="04060003" w:tentative="1">
      <w:start w:val="1"/>
      <w:numFmt w:val="bullet"/>
      <w:lvlText w:val="o"/>
      <w:lvlJc w:val="left"/>
      <w:pPr>
        <w:ind w:left="3600" w:hanging="360"/>
      </w:pPr>
      <w:rPr>
        <w:rFonts w:ascii="Courier New" w:hAnsi="Courier New" w:cs="Courier New" w:hint="default"/>
      </w:rPr>
    </w:lvl>
    <w:lvl w:ilvl="5" w:tplc="04060005" w:tentative="1">
      <w:start w:val="1"/>
      <w:numFmt w:val="bullet"/>
      <w:lvlText w:val=""/>
      <w:lvlJc w:val="left"/>
      <w:pPr>
        <w:ind w:left="4320" w:hanging="360"/>
      </w:pPr>
      <w:rPr>
        <w:rFonts w:ascii="Wingdings" w:hAnsi="Wingdings" w:hint="default"/>
      </w:rPr>
    </w:lvl>
    <w:lvl w:ilvl="6" w:tplc="04060001" w:tentative="1">
      <w:start w:val="1"/>
      <w:numFmt w:val="bullet"/>
      <w:lvlText w:val=""/>
      <w:lvlJc w:val="left"/>
      <w:pPr>
        <w:ind w:left="5040" w:hanging="360"/>
      </w:pPr>
      <w:rPr>
        <w:rFonts w:ascii="Symbol" w:hAnsi="Symbol" w:hint="default"/>
      </w:rPr>
    </w:lvl>
    <w:lvl w:ilvl="7" w:tplc="04060003" w:tentative="1">
      <w:start w:val="1"/>
      <w:numFmt w:val="bullet"/>
      <w:lvlText w:val="o"/>
      <w:lvlJc w:val="left"/>
      <w:pPr>
        <w:ind w:left="5760" w:hanging="360"/>
      </w:pPr>
      <w:rPr>
        <w:rFonts w:ascii="Courier New" w:hAnsi="Courier New" w:cs="Courier New" w:hint="default"/>
      </w:rPr>
    </w:lvl>
    <w:lvl w:ilvl="8" w:tplc="04060005" w:tentative="1">
      <w:start w:val="1"/>
      <w:numFmt w:val="bullet"/>
      <w:lvlText w:val=""/>
      <w:lvlJc w:val="left"/>
      <w:pPr>
        <w:ind w:left="6480" w:hanging="360"/>
      </w:pPr>
      <w:rPr>
        <w:rFonts w:ascii="Wingdings" w:hAnsi="Wingdings" w:hint="default"/>
      </w:rPr>
    </w:lvl>
  </w:abstractNum>
  <w:num w:numId="1">
    <w:abstractNumId w:val="7"/>
  </w:num>
  <w:num w:numId="2">
    <w:abstractNumId w:val="0"/>
  </w:num>
  <w:num w:numId="3">
    <w:abstractNumId w:val="11"/>
  </w:num>
  <w:num w:numId="4">
    <w:abstractNumId w:val="2"/>
  </w:num>
  <w:num w:numId="5">
    <w:abstractNumId w:val="13"/>
  </w:num>
  <w:num w:numId="6">
    <w:abstractNumId w:val="9"/>
  </w:num>
  <w:num w:numId="7">
    <w:abstractNumId w:val="4"/>
  </w:num>
  <w:num w:numId="8">
    <w:abstractNumId w:val="6"/>
  </w:num>
  <w:num w:numId="9">
    <w:abstractNumId w:val="8"/>
  </w:num>
  <w:num w:numId="10">
    <w:abstractNumId w:val="5"/>
  </w:num>
  <w:num w:numId="11">
    <w:abstractNumId w:val="3"/>
  </w:num>
  <w:num w:numId="12">
    <w:abstractNumId w:val="10"/>
  </w:num>
  <w:num w:numId="13">
    <w:abstractNumId w:val="12"/>
  </w:num>
  <w:num w:numId="14">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1304"/>
  <w:hyphenationZone w:val="425"/>
  <w:drawingGridHorizontalSpacing w:val="110"/>
  <w:displayHorizontalDrawingGridEvery w:val="2"/>
  <w:characterSpacingControl w:val="doNotCompress"/>
  <w:compat/>
  <w:rsids>
    <w:rsidRoot w:val="00512F2D"/>
    <w:rsid w:val="0005645A"/>
    <w:rsid w:val="001010FE"/>
    <w:rsid w:val="001E311E"/>
    <w:rsid w:val="001F2396"/>
    <w:rsid w:val="002D22AC"/>
    <w:rsid w:val="00392EB6"/>
    <w:rsid w:val="00395B49"/>
    <w:rsid w:val="003A63D8"/>
    <w:rsid w:val="003E587C"/>
    <w:rsid w:val="00450B63"/>
    <w:rsid w:val="00512F2D"/>
    <w:rsid w:val="00622A1A"/>
    <w:rsid w:val="006F2E59"/>
    <w:rsid w:val="006F689C"/>
    <w:rsid w:val="00722A5B"/>
    <w:rsid w:val="007A4D40"/>
    <w:rsid w:val="007D7D7B"/>
    <w:rsid w:val="007F1D61"/>
    <w:rsid w:val="00883053"/>
    <w:rsid w:val="008F4345"/>
    <w:rsid w:val="008F72A0"/>
    <w:rsid w:val="00951BC0"/>
    <w:rsid w:val="00B14B5D"/>
    <w:rsid w:val="00C84377"/>
    <w:rsid w:val="00CA1141"/>
    <w:rsid w:val="00E00161"/>
    <w:rsid w:val="00E9262D"/>
    <w:rsid w:val="00F37EF4"/>
    <w:rsid w:val="00F9693D"/>
  </w:rsids>
  <m:mathPr>
    <m:mathFont m:val="Cambria Math"/>
    <m:brkBin m:val="before"/>
    <m:brkBinSub m:val="--"/>
    <m:smallFrac m:val="off"/>
    <m:dispDef/>
    <m:lMargin m:val="0"/>
    <m:rMargin m:val="0"/>
    <m:defJc m:val="centerGroup"/>
    <m:wrapIndent m:val="1440"/>
    <m:intLim m:val="subSup"/>
    <m:naryLim m:val="undOvr"/>
  </m:mathPr>
  <w:themeFontLang w:val="da-DK"/>
  <w:clrSchemeMapping w:bg1="light1" w:t1="dark1" w:bg2="light2" w:t2="dark2" w:accent1="accent1" w:accent2="accent2" w:accent3="accent3" w:accent4="accent4" w:accent5="accent5" w:accent6="accent6" w:hyperlink="hyperlink" w:followedHyperlink="followedHyperlink"/>
  <w:shapeDefaults>
    <o:shapedefaults v:ext="edit" spidmax="71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da-DK"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50B63"/>
  </w:style>
  <w:style w:type="paragraph" w:styleId="Overskrift1">
    <w:name w:val="heading 1"/>
    <w:basedOn w:val="Normal"/>
    <w:next w:val="Normal"/>
    <w:link w:val="Overskrift1Tegn"/>
    <w:uiPriority w:val="9"/>
    <w:qFormat/>
    <w:rsid w:val="00512F2D"/>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Overskrift2">
    <w:name w:val="heading 2"/>
    <w:basedOn w:val="Normal"/>
    <w:next w:val="Normal"/>
    <w:link w:val="Overskrift2Tegn"/>
    <w:uiPriority w:val="9"/>
    <w:unhideWhenUsed/>
    <w:qFormat/>
    <w:rsid w:val="00512F2D"/>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Overskrift3">
    <w:name w:val="heading 3"/>
    <w:basedOn w:val="Normal"/>
    <w:next w:val="Normal"/>
    <w:link w:val="Overskrift3Tegn"/>
    <w:uiPriority w:val="9"/>
    <w:unhideWhenUsed/>
    <w:qFormat/>
    <w:rsid w:val="001F2396"/>
    <w:pPr>
      <w:keepNext/>
      <w:keepLines/>
      <w:spacing w:before="200" w:after="0"/>
      <w:outlineLvl w:val="2"/>
    </w:pPr>
    <w:rPr>
      <w:rFonts w:asciiTheme="majorHAnsi" w:eastAsiaTheme="majorEastAsia" w:hAnsiTheme="majorHAnsi" w:cstheme="majorBidi"/>
      <w:b/>
      <w:bCs/>
      <w:color w:val="4F81BD" w:themeColor="accent1"/>
    </w:rPr>
  </w:style>
  <w:style w:type="paragraph" w:styleId="Overskrift4">
    <w:name w:val="heading 4"/>
    <w:basedOn w:val="Normal"/>
    <w:next w:val="Normal"/>
    <w:link w:val="Overskrift4Tegn"/>
    <w:uiPriority w:val="9"/>
    <w:unhideWhenUsed/>
    <w:qFormat/>
    <w:rsid w:val="001F2396"/>
    <w:pPr>
      <w:keepNext/>
      <w:keepLines/>
      <w:spacing w:before="200" w:after="0"/>
      <w:outlineLvl w:val="3"/>
    </w:pPr>
    <w:rPr>
      <w:rFonts w:asciiTheme="majorHAnsi" w:eastAsiaTheme="majorEastAsia" w:hAnsiTheme="majorHAnsi" w:cstheme="majorBidi"/>
      <w:b/>
      <w:bCs/>
      <w:i/>
      <w:iCs/>
      <w:color w:val="4F81BD" w:themeColor="accent1"/>
    </w:rPr>
  </w:style>
  <w:style w:type="paragraph" w:styleId="Overskrift5">
    <w:name w:val="heading 5"/>
    <w:basedOn w:val="Normal"/>
    <w:next w:val="Normal"/>
    <w:link w:val="Overskrift5Tegn"/>
    <w:uiPriority w:val="9"/>
    <w:unhideWhenUsed/>
    <w:qFormat/>
    <w:rsid w:val="001F2396"/>
    <w:pPr>
      <w:keepNext/>
      <w:keepLines/>
      <w:spacing w:before="200" w:after="0"/>
      <w:outlineLvl w:val="4"/>
    </w:pPr>
    <w:rPr>
      <w:rFonts w:asciiTheme="majorHAnsi" w:eastAsiaTheme="majorEastAsia" w:hAnsiTheme="majorHAnsi" w:cstheme="majorBidi"/>
      <w:color w:val="243F60" w:themeColor="accent1" w:themeShade="7F"/>
    </w:rPr>
  </w:style>
  <w:style w:type="character" w:default="1" w:styleId="Standardskrifttypeiafsnit">
    <w:name w:val="Default Paragraph Font"/>
    <w:uiPriority w:val="1"/>
    <w:semiHidden/>
    <w:unhideWhenUsed/>
  </w:style>
  <w:style w:type="table" w:default="1" w:styleId="Tabel-Normal">
    <w:name w:val="Normal Table"/>
    <w:uiPriority w:val="99"/>
    <w:semiHidden/>
    <w:unhideWhenUsed/>
    <w:qFormat/>
    <w:tblPr>
      <w:tblInd w:w="0" w:type="dxa"/>
      <w:tblCellMar>
        <w:top w:w="0" w:type="dxa"/>
        <w:left w:w="108" w:type="dxa"/>
        <w:bottom w:w="0" w:type="dxa"/>
        <w:right w:w="108" w:type="dxa"/>
      </w:tblCellMar>
    </w:tblPr>
  </w:style>
  <w:style w:type="numbering" w:default="1" w:styleId="Ingenoversigt">
    <w:name w:val="No List"/>
    <w:uiPriority w:val="99"/>
    <w:semiHidden/>
    <w:unhideWhenUsed/>
  </w:style>
  <w:style w:type="paragraph" w:styleId="Ingenafstand">
    <w:name w:val="No Spacing"/>
    <w:link w:val="IngenafstandTegn"/>
    <w:uiPriority w:val="1"/>
    <w:qFormat/>
    <w:rsid w:val="00512F2D"/>
    <w:pPr>
      <w:spacing w:after="0" w:line="240" w:lineRule="auto"/>
    </w:pPr>
    <w:rPr>
      <w:rFonts w:eastAsiaTheme="minorEastAsia"/>
    </w:rPr>
  </w:style>
  <w:style w:type="character" w:customStyle="1" w:styleId="IngenafstandTegn">
    <w:name w:val="Ingen afstand Tegn"/>
    <w:basedOn w:val="Standardskrifttypeiafsnit"/>
    <w:link w:val="Ingenafstand"/>
    <w:uiPriority w:val="1"/>
    <w:rsid w:val="00512F2D"/>
    <w:rPr>
      <w:rFonts w:eastAsiaTheme="minorEastAsia"/>
    </w:rPr>
  </w:style>
  <w:style w:type="paragraph" w:styleId="Markeringsbobletekst">
    <w:name w:val="Balloon Text"/>
    <w:basedOn w:val="Normal"/>
    <w:link w:val="MarkeringsbobletekstTegn"/>
    <w:uiPriority w:val="99"/>
    <w:semiHidden/>
    <w:unhideWhenUsed/>
    <w:rsid w:val="00512F2D"/>
    <w:pPr>
      <w:spacing w:after="0" w:line="240" w:lineRule="auto"/>
    </w:pPr>
    <w:rPr>
      <w:rFonts w:ascii="Tahoma" w:hAnsi="Tahoma" w:cs="Tahoma"/>
      <w:sz w:val="16"/>
      <w:szCs w:val="16"/>
    </w:rPr>
  </w:style>
  <w:style w:type="character" w:customStyle="1" w:styleId="MarkeringsbobletekstTegn">
    <w:name w:val="Markeringsbobletekst Tegn"/>
    <w:basedOn w:val="Standardskrifttypeiafsnit"/>
    <w:link w:val="Markeringsbobletekst"/>
    <w:uiPriority w:val="99"/>
    <w:semiHidden/>
    <w:rsid w:val="00512F2D"/>
    <w:rPr>
      <w:rFonts w:ascii="Tahoma" w:hAnsi="Tahoma" w:cs="Tahoma"/>
      <w:sz w:val="16"/>
      <w:szCs w:val="16"/>
    </w:rPr>
  </w:style>
  <w:style w:type="character" w:customStyle="1" w:styleId="Overskrift1Tegn">
    <w:name w:val="Overskrift 1 Tegn"/>
    <w:basedOn w:val="Standardskrifttypeiafsnit"/>
    <w:link w:val="Overskrift1"/>
    <w:uiPriority w:val="9"/>
    <w:rsid w:val="00512F2D"/>
    <w:rPr>
      <w:rFonts w:asciiTheme="majorHAnsi" w:eastAsiaTheme="majorEastAsia" w:hAnsiTheme="majorHAnsi" w:cstheme="majorBidi"/>
      <w:b/>
      <w:bCs/>
      <w:color w:val="365F91" w:themeColor="accent1" w:themeShade="BF"/>
      <w:sz w:val="28"/>
      <w:szCs w:val="28"/>
    </w:rPr>
  </w:style>
  <w:style w:type="paragraph" w:styleId="Overskrift">
    <w:name w:val="TOC Heading"/>
    <w:basedOn w:val="Overskrift1"/>
    <w:next w:val="Normal"/>
    <w:uiPriority w:val="39"/>
    <w:semiHidden/>
    <w:unhideWhenUsed/>
    <w:qFormat/>
    <w:rsid w:val="00512F2D"/>
    <w:pPr>
      <w:outlineLvl w:val="9"/>
    </w:pPr>
  </w:style>
  <w:style w:type="character" w:customStyle="1" w:styleId="Overskrift2Tegn">
    <w:name w:val="Overskrift 2 Tegn"/>
    <w:basedOn w:val="Standardskrifttypeiafsnit"/>
    <w:link w:val="Overskrift2"/>
    <w:uiPriority w:val="9"/>
    <w:rsid w:val="00512F2D"/>
    <w:rPr>
      <w:rFonts w:asciiTheme="majorHAnsi" w:eastAsiaTheme="majorEastAsia" w:hAnsiTheme="majorHAnsi" w:cstheme="majorBidi"/>
      <w:b/>
      <w:bCs/>
      <w:color w:val="4F81BD" w:themeColor="accent1"/>
      <w:sz w:val="26"/>
      <w:szCs w:val="26"/>
    </w:rPr>
  </w:style>
  <w:style w:type="character" w:customStyle="1" w:styleId="Overskrift3Tegn">
    <w:name w:val="Overskrift 3 Tegn"/>
    <w:basedOn w:val="Standardskrifttypeiafsnit"/>
    <w:link w:val="Overskrift3"/>
    <w:uiPriority w:val="9"/>
    <w:rsid w:val="001F2396"/>
    <w:rPr>
      <w:rFonts w:asciiTheme="majorHAnsi" w:eastAsiaTheme="majorEastAsia" w:hAnsiTheme="majorHAnsi" w:cstheme="majorBidi"/>
      <w:b/>
      <w:bCs/>
      <w:color w:val="4F81BD" w:themeColor="accent1"/>
    </w:rPr>
  </w:style>
  <w:style w:type="character" w:customStyle="1" w:styleId="Overskrift4Tegn">
    <w:name w:val="Overskrift 4 Tegn"/>
    <w:basedOn w:val="Standardskrifttypeiafsnit"/>
    <w:link w:val="Overskrift4"/>
    <w:uiPriority w:val="9"/>
    <w:rsid w:val="001F2396"/>
    <w:rPr>
      <w:rFonts w:asciiTheme="majorHAnsi" w:eastAsiaTheme="majorEastAsia" w:hAnsiTheme="majorHAnsi" w:cstheme="majorBidi"/>
      <w:b/>
      <w:bCs/>
      <w:i/>
      <w:iCs/>
      <w:color w:val="4F81BD" w:themeColor="accent1"/>
    </w:rPr>
  </w:style>
  <w:style w:type="character" w:customStyle="1" w:styleId="Overskrift5Tegn">
    <w:name w:val="Overskrift 5 Tegn"/>
    <w:basedOn w:val="Standardskrifttypeiafsnit"/>
    <w:link w:val="Overskrift5"/>
    <w:uiPriority w:val="9"/>
    <w:rsid w:val="001F2396"/>
    <w:rPr>
      <w:rFonts w:asciiTheme="majorHAnsi" w:eastAsiaTheme="majorEastAsia" w:hAnsiTheme="majorHAnsi" w:cstheme="majorBidi"/>
      <w:color w:val="243F60" w:themeColor="accent1" w:themeShade="7F"/>
    </w:rPr>
  </w:style>
  <w:style w:type="paragraph" w:styleId="Indholdsfortegnelse2">
    <w:name w:val="toc 2"/>
    <w:basedOn w:val="Normal"/>
    <w:next w:val="Normal"/>
    <w:autoRedefine/>
    <w:uiPriority w:val="39"/>
    <w:unhideWhenUsed/>
    <w:rsid w:val="001F2396"/>
    <w:pPr>
      <w:spacing w:after="100"/>
      <w:ind w:left="220"/>
    </w:pPr>
  </w:style>
  <w:style w:type="paragraph" w:styleId="Indholdsfortegnelse3">
    <w:name w:val="toc 3"/>
    <w:basedOn w:val="Normal"/>
    <w:next w:val="Normal"/>
    <w:autoRedefine/>
    <w:uiPriority w:val="39"/>
    <w:unhideWhenUsed/>
    <w:rsid w:val="001F2396"/>
    <w:pPr>
      <w:spacing w:after="100"/>
      <w:ind w:left="440"/>
    </w:pPr>
  </w:style>
  <w:style w:type="character" w:styleId="Hyperlink">
    <w:name w:val="Hyperlink"/>
    <w:basedOn w:val="Standardskrifttypeiafsnit"/>
    <w:uiPriority w:val="99"/>
    <w:unhideWhenUsed/>
    <w:rsid w:val="001F2396"/>
    <w:rPr>
      <w:color w:val="0000FF" w:themeColor="hyperlink"/>
      <w:u w:val="single"/>
    </w:rPr>
  </w:style>
  <w:style w:type="table" w:styleId="Tabel-Gitter">
    <w:name w:val="Table Grid"/>
    <w:basedOn w:val="Tabel-Normal"/>
    <w:uiPriority w:val="59"/>
    <w:rsid w:val="00F9693D"/>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eafsnit">
    <w:name w:val="List Paragraph"/>
    <w:basedOn w:val="Normal"/>
    <w:uiPriority w:val="34"/>
    <w:qFormat/>
    <w:rsid w:val="00B14B5D"/>
    <w:pPr>
      <w:ind w:left="720"/>
      <w:contextualSpacing/>
    </w:pPr>
    <w:rPr>
      <w:rFonts w:ascii="Calibri" w:eastAsia="Calibri" w:hAnsi="Calibri" w:cs="Times New Roman"/>
    </w:rPr>
  </w:style>
  <w:style w:type="paragraph" w:customStyle="1" w:styleId="MTDisplayEquation">
    <w:name w:val="MTDisplayEquation"/>
    <w:basedOn w:val="Normal"/>
    <w:next w:val="Normal"/>
    <w:link w:val="MTDisplayEquationTegn"/>
    <w:rsid w:val="007F1D61"/>
    <w:pPr>
      <w:tabs>
        <w:tab w:val="center" w:pos="4820"/>
        <w:tab w:val="right" w:pos="9640"/>
      </w:tabs>
    </w:pPr>
  </w:style>
  <w:style w:type="character" w:customStyle="1" w:styleId="MTDisplayEquationTegn">
    <w:name w:val="MTDisplayEquation Tegn"/>
    <w:basedOn w:val="Standardskrifttypeiafsnit"/>
    <w:link w:val="MTDisplayEquation"/>
    <w:rsid w:val="007F1D61"/>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6.emf"/><Relationship Id="rId18" Type="http://schemas.openxmlformats.org/officeDocument/2006/relationships/image" Target="media/image11.emf"/><Relationship Id="rId26" Type="http://schemas.openxmlformats.org/officeDocument/2006/relationships/image" Target="media/image19.emf"/><Relationship Id="rId3" Type="http://schemas.openxmlformats.org/officeDocument/2006/relationships/numbering" Target="numbering.xml"/><Relationship Id="rId21" Type="http://schemas.openxmlformats.org/officeDocument/2006/relationships/image" Target="media/image14.emf"/><Relationship Id="rId7" Type="http://schemas.openxmlformats.org/officeDocument/2006/relationships/image" Target="media/image1.jpeg"/><Relationship Id="rId12" Type="http://schemas.openxmlformats.org/officeDocument/2006/relationships/image" Target="media/image5.emf"/><Relationship Id="rId17" Type="http://schemas.openxmlformats.org/officeDocument/2006/relationships/image" Target="media/image10.emf"/><Relationship Id="rId25" Type="http://schemas.openxmlformats.org/officeDocument/2006/relationships/image" Target="media/image18.emf"/><Relationship Id="rId2" Type="http://schemas.openxmlformats.org/officeDocument/2006/relationships/customXml" Target="../customXml/item2.xml"/><Relationship Id="rId16" Type="http://schemas.openxmlformats.org/officeDocument/2006/relationships/image" Target="media/image9.emf"/><Relationship Id="rId20" Type="http://schemas.openxmlformats.org/officeDocument/2006/relationships/image" Target="media/image13.emf"/><Relationship Id="rId29" Type="http://schemas.openxmlformats.org/officeDocument/2006/relationships/image" Target="media/image22.e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4.emf"/><Relationship Id="rId24" Type="http://schemas.openxmlformats.org/officeDocument/2006/relationships/image" Target="media/image17.emf"/><Relationship Id="rId32"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8.emf"/><Relationship Id="rId23" Type="http://schemas.openxmlformats.org/officeDocument/2006/relationships/image" Target="media/image16.emf"/><Relationship Id="rId28" Type="http://schemas.openxmlformats.org/officeDocument/2006/relationships/image" Target="media/image21.emf"/><Relationship Id="rId10" Type="http://schemas.openxmlformats.org/officeDocument/2006/relationships/image" Target="media/image3.png"/><Relationship Id="rId19" Type="http://schemas.openxmlformats.org/officeDocument/2006/relationships/image" Target="media/image12.emf"/><Relationship Id="rId31" Type="http://schemas.openxmlformats.org/officeDocument/2006/relationships/glossaryDocument" Target="glossary/document.xml"/><Relationship Id="rId4" Type="http://schemas.openxmlformats.org/officeDocument/2006/relationships/styles" Target="styles.xml"/><Relationship Id="rId9" Type="http://schemas.openxmlformats.org/officeDocument/2006/relationships/oleObject" Target="embeddings/oleObject1.bin"/><Relationship Id="rId14" Type="http://schemas.openxmlformats.org/officeDocument/2006/relationships/image" Target="media/image7.emf"/><Relationship Id="rId22" Type="http://schemas.openxmlformats.org/officeDocument/2006/relationships/image" Target="media/image15.emf"/><Relationship Id="rId27" Type="http://schemas.openxmlformats.org/officeDocument/2006/relationships/image" Target="media/image20.emf"/><Relationship Id="rId30" Type="http://schemas.openxmlformats.org/officeDocument/2006/relationships/fontTable" Target="fontTable.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glossaryDocument>
</file>

<file path=word/glossary/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A00002EF" w:usb1="4000004B"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1304"/>
  <w:hyphenationZone w:val="425"/>
  <w:characterSpacingControl w:val="doNotCompress"/>
  <w:compat>
    <w:useFELayout/>
  </w:compat>
  <w:rsids>
    <w:rsidRoot w:val="000A0856"/>
    <w:rsid w:val="000A0856"/>
    <w:rsid w:val="003C7439"/>
    <w:rsid w:val="00461B43"/>
    <w:rsid w:val="00665E4B"/>
    <w:rsid w:val="006D3BE0"/>
    <w:rsid w:val="00757EDD"/>
    <w:rsid w:val="007917D4"/>
  </w:rsids>
  <m:mathPr>
    <m:mathFont m:val="Cambria Math"/>
    <m:brkBin m:val="before"/>
    <m:brkBinSub m:val="--"/>
    <m:smallFrac m:val="off"/>
    <m:dispDef/>
    <m:lMargin m:val="0"/>
    <m:rMargin m:val="0"/>
    <m:defJc m:val="centerGroup"/>
    <m:wrapIndent m:val="1440"/>
    <m:intLim m:val="subSup"/>
    <m:naryLim m:val="undOvr"/>
  </m:mathPr>
  <w:themeFontLang w:val="da-DK"/>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da-DK" w:eastAsia="da-DK"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65E4B"/>
  </w:style>
  <w:style w:type="character" w:default="1" w:styleId="Standardskrifttypeiafsnit">
    <w:name w:val="Default Paragraph Font"/>
    <w:uiPriority w:val="1"/>
    <w:semiHidden/>
    <w:unhideWhenUsed/>
  </w:style>
  <w:style w:type="table" w:default="1" w:styleId="Tabel-Normal">
    <w:name w:val="Normal Table"/>
    <w:uiPriority w:val="99"/>
    <w:semiHidden/>
    <w:unhideWhenUsed/>
    <w:qFormat/>
    <w:tblPr>
      <w:tblInd w:w="0" w:type="dxa"/>
      <w:tblCellMar>
        <w:top w:w="0" w:type="dxa"/>
        <w:left w:w="108" w:type="dxa"/>
        <w:bottom w:w="0" w:type="dxa"/>
        <w:right w:w="108" w:type="dxa"/>
      </w:tblCellMar>
    </w:tblPr>
  </w:style>
  <w:style w:type="numbering" w:default="1" w:styleId="Ingenoversigt">
    <w:name w:val="No List"/>
    <w:uiPriority w:val="99"/>
    <w:semiHidden/>
    <w:unhideWhenUsed/>
  </w:style>
  <w:style w:type="paragraph" w:customStyle="1" w:styleId="0E83A78CF0CB4C2A87CA4A5BC09772D3">
    <w:name w:val="0E83A78CF0CB4C2A87CA4A5BC09772D3"/>
    <w:rsid w:val="000A0856"/>
  </w:style>
  <w:style w:type="paragraph" w:customStyle="1" w:styleId="BA6F98FF5B1044AE874016289ADC14B2">
    <w:name w:val="BA6F98FF5B1044AE874016289ADC14B2"/>
    <w:rsid w:val="000A0856"/>
  </w:style>
  <w:style w:type="paragraph" w:customStyle="1" w:styleId="9AB02B9F8DB84F3AB8F1B6A200ACD5E9">
    <w:name w:val="9AB02B9F8DB84F3AB8F1B6A200ACD5E9"/>
    <w:rsid w:val="000A0856"/>
  </w:style>
  <w:style w:type="paragraph" w:customStyle="1" w:styleId="1A8E80C92E814D44BC1444FF5C8318ED">
    <w:name w:val="1A8E80C92E814D44BC1444FF5C8318ED"/>
    <w:rsid w:val="000A0856"/>
  </w:style>
  <w:style w:type="paragraph" w:customStyle="1" w:styleId="1010EAB3E7674A4FB93D29A8A2BD868E">
    <w:name w:val="1010EAB3E7674A4FB93D29A8A2BD868E"/>
    <w:rsid w:val="000A0856"/>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DM71</PublishDate>
  <Abstract>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7D759640-837F-4C58-A0B5-F2231755112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8</TotalTime>
  <Pages>32</Pages>
  <Words>4784</Words>
  <Characters>29189</Characters>
  <Application>Microsoft Office Word</Application>
  <DocSecurity>0</DocSecurity>
  <Lines>243</Lines>
  <Paragraphs>67</Paragraphs>
  <ScaleCrop>false</ScaleCrop>
  <HeadingPairs>
    <vt:vector size="2" baseType="variant">
      <vt:variant>
        <vt:lpstr>Titel</vt:lpstr>
      </vt:variant>
      <vt:variant>
        <vt:i4>1</vt:i4>
      </vt:variant>
    </vt:vector>
  </HeadingPairs>
  <TitlesOfParts>
    <vt:vector size="1" baseType="lpstr">
      <vt:lpstr>Vestbjerg byggecenter</vt:lpstr>
    </vt:vector>
  </TitlesOfParts>
  <Company>Gruppe 4</Company>
  <LinksUpToDate>false</LinksUpToDate>
  <CharactersWithSpaces>3390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estbjerg byggecenter</dc:title>
  <dc:subject/>
  <dc:creator>Daniel – Erik – Kasper - Jacob</dc:creator>
  <cp:keywords/>
  <dc:description/>
  <cp:lastModifiedBy>Glerup</cp:lastModifiedBy>
  <cp:revision>11</cp:revision>
  <dcterms:created xsi:type="dcterms:W3CDTF">2010-05-21T07:24:00Z</dcterms:created>
  <dcterms:modified xsi:type="dcterms:W3CDTF">2010-06-02T10:47:00Z</dcterms:modified>
</cp:coreProperties>
</file>